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676552" w14:textId="1EEE58D5" w:rsidR="00207073" w:rsidRDefault="00207073" w:rsidP="00966A13">
      <w:pPr>
        <w:spacing w:before="343" w:line="297" w:lineRule="exact"/>
        <w:jc w:val="center"/>
        <w:rPr>
          <w:rFonts w:ascii="NPFMWR+CMR12" w:eastAsiaTheme="minorEastAsia" w:hAnsi="Calibri" w:cstheme="minorBidi"/>
          <w:color w:val="000000"/>
          <w:spacing w:val="-1"/>
          <w:sz w:val="29"/>
          <w:szCs w:val="22"/>
        </w:rPr>
      </w:pPr>
      <w:r>
        <w:rPr>
          <w:rFonts w:ascii="NPFMWR+CMR12" w:eastAsiaTheme="minorEastAsia" w:hAnsi="Calibri" w:cstheme="minorBidi"/>
          <w:color w:val="000000"/>
          <w:spacing w:val="-3"/>
          <w:sz w:val="29"/>
          <w:szCs w:val="22"/>
        </w:rPr>
        <w:t>Homework</w:t>
      </w:r>
      <w:r>
        <w:rPr>
          <w:rFonts w:eastAsiaTheme="minorEastAsia" w:hAnsi="Calibri" w:cstheme="minorBidi"/>
          <w:color w:val="000000"/>
          <w:spacing w:val="22"/>
          <w:sz w:val="29"/>
          <w:szCs w:val="22"/>
        </w:rPr>
        <w:t xml:space="preserve"> </w:t>
      </w:r>
      <w:r w:rsidR="00773315">
        <w:rPr>
          <w:rFonts w:eastAsiaTheme="minorEastAsia" w:hAnsi="Calibri" w:cstheme="minorBidi"/>
          <w:color w:val="000000"/>
          <w:spacing w:val="22"/>
          <w:sz w:val="29"/>
          <w:szCs w:val="22"/>
        </w:rPr>
        <w:t>2</w:t>
      </w:r>
      <w:r w:rsidR="00966A13">
        <w:rPr>
          <w:rFonts w:ascii="NPFMWR+CMR12" w:eastAsiaTheme="minorEastAsia" w:hAnsi="Calibri" w:cstheme="minorBidi"/>
          <w:color w:val="000000"/>
          <w:sz w:val="29"/>
          <w:szCs w:val="22"/>
        </w:rPr>
        <w:t xml:space="preserve">   </w:t>
      </w:r>
      <w:r w:rsidR="00773315" w:rsidRPr="00773315">
        <w:rPr>
          <w:rFonts w:ascii="NPFMWR+CMR12" w:eastAsiaTheme="minorEastAsia" w:hAnsi="Calibri" w:cstheme="minorBidi"/>
          <w:color w:val="000000"/>
          <w:sz w:val="29"/>
          <w:szCs w:val="22"/>
        </w:rPr>
        <w:t>Finite di</w:t>
      </w:r>
      <w:r w:rsidR="00773315">
        <w:rPr>
          <w:rFonts w:ascii="DengXian" w:eastAsia="DengXian" w:hAnsi="DengXian" w:cstheme="minorBidi" w:hint="eastAsia"/>
          <w:color w:val="000000"/>
          <w:sz w:val="29"/>
          <w:szCs w:val="22"/>
          <w:lang w:eastAsia="zh-CN"/>
        </w:rPr>
        <w:t>ff</w:t>
      </w:r>
      <w:r w:rsidR="00773315" w:rsidRPr="00773315">
        <w:rPr>
          <w:rFonts w:ascii="NPFMWR+CMR12" w:eastAsiaTheme="minorEastAsia" w:hAnsi="Calibri" w:cstheme="minorBidi"/>
          <w:color w:val="000000"/>
          <w:sz w:val="29"/>
          <w:szCs w:val="22"/>
        </w:rPr>
        <w:t>erences</w:t>
      </w:r>
    </w:p>
    <w:p w14:paraId="65002833" w14:textId="6C4B2AA6" w:rsidR="003E0D24" w:rsidRPr="00585257" w:rsidRDefault="003E0D24" w:rsidP="00966A13">
      <w:pPr>
        <w:spacing w:before="245" w:line="297" w:lineRule="exact"/>
        <w:jc w:val="center"/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</w:pPr>
      <w:r w:rsidRPr="00585257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 xml:space="preserve">Yanjun Zhang </w:t>
      </w:r>
      <w:hyperlink r:id="rId7" w:history="1">
        <w:r w:rsidRPr="00585257">
          <w:rPr>
            <w:rStyle w:val="Hyperlink"/>
            <w:rFonts w:ascii="NPFMWR+CMR12" w:eastAsiaTheme="minorEastAsia" w:hAnsi="Calibri" w:cstheme="minorBidi"/>
            <w:spacing w:val="-1"/>
            <w:sz w:val="22"/>
            <w:szCs w:val="16"/>
            <w:lang w:val="sv-SE"/>
          </w:rPr>
          <w:t>yanjunzh@kth.se</w:t>
        </w:r>
      </w:hyperlink>
      <w:r w:rsidRPr="00585257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 xml:space="preserve">  </w:t>
      </w:r>
      <w:r w:rsidR="00585257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03</w:t>
      </w:r>
      <w:r w:rsidRPr="00585257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/0</w:t>
      </w:r>
      <w:r w:rsidR="00585257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2</w:t>
      </w:r>
      <w:r w:rsidRPr="00585257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/2023</w:t>
      </w:r>
    </w:p>
    <w:p w14:paraId="3412FCAC" w14:textId="77777777" w:rsidR="001F5855" w:rsidRPr="00585257" w:rsidRDefault="001F5855" w:rsidP="00966A13">
      <w:pPr>
        <w:spacing w:before="245" w:line="297" w:lineRule="exact"/>
        <w:jc w:val="center"/>
        <w:rPr>
          <w:rFonts w:hAnsi="Calibri"/>
          <w:color w:val="000000"/>
          <w:sz w:val="22"/>
          <w:szCs w:val="16"/>
          <w:lang w:val="sv-SE"/>
        </w:rPr>
      </w:pPr>
    </w:p>
    <w:p w14:paraId="59ECA6AC" w14:textId="368C3045" w:rsidR="006E2F05" w:rsidRDefault="006E2F05" w:rsidP="006E2F05">
      <w:pPr>
        <w:pStyle w:val="Heading1"/>
      </w:pPr>
      <w:r>
        <w:rPr>
          <w:spacing w:val="-8"/>
        </w:rPr>
        <w:t>Task</w:t>
      </w:r>
      <w:r>
        <w:rPr>
          <w:spacing w:val="41"/>
        </w:rPr>
        <w:t xml:space="preserve"> </w:t>
      </w:r>
      <w:r>
        <w:rPr>
          <w:spacing w:val="-2"/>
        </w:rPr>
        <w:t>1:</w:t>
      </w:r>
      <w:r>
        <w:rPr>
          <w:spacing w:val="72"/>
        </w:rPr>
        <w:t xml:space="preserve"> </w:t>
      </w:r>
      <w:r w:rsidR="002F36A3" w:rsidRPr="002F36A3">
        <w:rPr>
          <w:spacing w:val="-2"/>
        </w:rPr>
        <w:t>Integration of an ordinary di</w:t>
      </w:r>
      <w:r w:rsidR="002F36A3">
        <w:rPr>
          <w:spacing w:val="-2"/>
        </w:rPr>
        <w:t>ff</w:t>
      </w:r>
      <w:r w:rsidR="002F36A3" w:rsidRPr="002F36A3">
        <w:rPr>
          <w:spacing w:val="-2"/>
        </w:rPr>
        <w:t>erential equation</w:t>
      </w:r>
      <w:r w:rsidR="0054214C">
        <w:fldChar w:fldCharType="begin"/>
      </w:r>
      <w:r w:rsidR="0054214C">
        <w:instrText xml:space="preserve"> MACROBUTTON MTEditEquationSection2 </w:instrText>
      </w:r>
      <w:r w:rsidR="0054214C" w:rsidRPr="0054214C">
        <w:rPr>
          <w:rStyle w:val="MTEquationSection"/>
        </w:rPr>
        <w:instrText>Equation Chapter (Next) Section 1</w:instrText>
      </w:r>
      <w:r w:rsidR="0054214C">
        <w:fldChar w:fldCharType="begin"/>
      </w:r>
      <w:r w:rsidR="0054214C">
        <w:instrText xml:space="preserve"> SEQ MTEqn \r \h \* MERGEFORMAT </w:instrText>
      </w:r>
      <w:r w:rsidR="0054214C">
        <w:fldChar w:fldCharType="end"/>
      </w:r>
      <w:r w:rsidR="0054214C">
        <w:fldChar w:fldCharType="begin"/>
      </w:r>
      <w:r w:rsidR="0054214C">
        <w:instrText xml:space="preserve"> SEQ MTSec \r 1 \h \* MERGEFORMAT </w:instrText>
      </w:r>
      <w:r w:rsidR="0054214C">
        <w:fldChar w:fldCharType="end"/>
      </w:r>
      <w:r w:rsidR="0054214C">
        <w:fldChar w:fldCharType="begin"/>
      </w:r>
      <w:r w:rsidR="0054214C">
        <w:instrText xml:space="preserve"> SEQ MTChap \h \* MERGEFORMAT </w:instrText>
      </w:r>
      <w:r w:rsidR="0054214C">
        <w:fldChar w:fldCharType="end"/>
      </w:r>
      <w:r w:rsidR="0054214C">
        <w:fldChar w:fldCharType="end"/>
      </w:r>
    </w:p>
    <w:p w14:paraId="1E036744" w14:textId="2C630114" w:rsidR="001F5855" w:rsidRDefault="001F5855" w:rsidP="001F5855"/>
    <w:p w14:paraId="6D2D1DD3" w14:textId="4119209B" w:rsidR="001F5855" w:rsidRPr="001F5855" w:rsidRDefault="001F5855" w:rsidP="001F5855">
      <w:pPr>
        <w:pStyle w:val="ListParagraph"/>
        <w:numPr>
          <w:ilvl w:val="0"/>
          <w:numId w:val="1"/>
        </w:numPr>
        <w:rPr>
          <w:rFonts w:eastAsiaTheme="minorEastAsia"/>
          <w:lang w:eastAsia="zh-TW"/>
        </w:rPr>
      </w:pPr>
      <w:r w:rsidRPr="001F5855">
        <w:rPr>
          <w:rFonts w:eastAsiaTheme="minorEastAsia"/>
          <w:lang w:eastAsia="zh-TW"/>
        </w:rPr>
        <w:t xml:space="preserve">Derive the analytic solution </w:t>
      </w:r>
      <w:proofErr w:type="spellStart"/>
      <w:r w:rsidRPr="001F5855">
        <w:rPr>
          <w:rFonts w:ascii="CMMI10" w:eastAsiaTheme="minorEastAsia" w:hAnsi="CMMI10" w:cs="CMMI10"/>
          <w:lang w:eastAsia="zh-TW"/>
        </w:rPr>
        <w:t>u</w:t>
      </w:r>
      <w:r w:rsidRPr="001F5855">
        <w:rPr>
          <w:rFonts w:ascii="CMR7" w:eastAsiaTheme="minorEastAsia" w:hAnsi="CMR7" w:cs="CMR7"/>
          <w:sz w:val="14"/>
          <w:szCs w:val="14"/>
          <w:lang w:eastAsia="zh-TW"/>
        </w:rPr>
        <w:t>ex</w:t>
      </w:r>
      <w:proofErr w:type="spellEnd"/>
      <w:r w:rsidRPr="001F5855">
        <w:rPr>
          <w:rFonts w:eastAsiaTheme="minorEastAsia"/>
          <w:lang w:eastAsia="zh-TW"/>
        </w:rPr>
        <w:t>.</w:t>
      </w:r>
    </w:p>
    <w:p w14:paraId="59EC7103" w14:textId="58509C44" w:rsidR="00E4207D" w:rsidRDefault="00F86143" w:rsidP="00F86143">
      <w:pPr>
        <w:spacing w:after="160" w:line="259" w:lineRule="auto"/>
        <w:jc w:val="right"/>
      </w:pPr>
      <w:r w:rsidRPr="00F86143">
        <w:rPr>
          <w:position w:val="-4"/>
        </w:rPr>
        <w:object w:dxaOrig="180" w:dyaOrig="279" w14:anchorId="451107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736943240" r:id="rId9"/>
        </w:object>
      </w:r>
      <w:r w:rsidR="00B708F5">
        <w:tab/>
      </w:r>
    </w:p>
    <w:p w14:paraId="2787CFCB" w14:textId="2EE23341" w:rsidR="00F86143" w:rsidRDefault="00F86143" w:rsidP="00F86143">
      <w:pPr>
        <w:pStyle w:val="MTDisplayEquation"/>
      </w:pPr>
      <w:r>
        <w:tab/>
      </w:r>
      <w:r w:rsidRPr="00F86143">
        <w:rPr>
          <w:position w:val="-130"/>
        </w:rPr>
        <w:object w:dxaOrig="1660" w:dyaOrig="2720" w14:anchorId="2DF9AFCF">
          <v:shape id="_x0000_i1026" type="#_x0000_t75" style="width:83.25pt;height:135.75pt" o:ole="">
            <v:imagedata r:id="rId10" o:title=""/>
          </v:shape>
          <o:OLEObject Type="Embed" ProgID="Equation.DSMT4" ShapeID="_x0000_i1026" DrawAspect="Content" ObjectID="_1736943241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662DDC7" w14:textId="77777777" w:rsidR="00316DA6" w:rsidRPr="00316DA6" w:rsidRDefault="00316DA6" w:rsidP="00316DA6"/>
    <w:p w14:paraId="7EF78398" w14:textId="59E2F189" w:rsidR="00F86143" w:rsidRDefault="00316DA6" w:rsidP="00316DA6">
      <w:pPr>
        <w:pStyle w:val="ListParagraph"/>
        <w:numPr>
          <w:ilvl w:val="0"/>
          <w:numId w:val="1"/>
        </w:numPr>
      </w:pPr>
      <w:r>
        <w:t>C</w:t>
      </w:r>
      <w:r w:rsidRPr="00316DA6">
        <w:t xml:space="preserve">alculate the numerical </w:t>
      </w:r>
      <w:proofErr w:type="gramStart"/>
      <w:r w:rsidRPr="00316DA6">
        <w:t>solution</w:t>
      </w:r>
      <w:proofErr w:type="gramEnd"/>
    </w:p>
    <w:p w14:paraId="7258F13A" w14:textId="77777777" w:rsidR="00316DA6" w:rsidRDefault="00316DA6" w:rsidP="00316DA6">
      <w:pPr>
        <w:ind w:left="360"/>
      </w:pPr>
    </w:p>
    <w:p w14:paraId="5E919D15" w14:textId="2010EC2D" w:rsidR="00316DA6" w:rsidRDefault="00316DA6" w:rsidP="00316DA6">
      <w:pPr>
        <w:pStyle w:val="ListParagraph"/>
      </w:pPr>
      <w:r>
        <w:t>Explicit</w:t>
      </w:r>
    </w:p>
    <w:p w14:paraId="44414820" w14:textId="60F1DE95" w:rsidR="00316DA6" w:rsidRDefault="00316DA6" w:rsidP="00316DA6">
      <w:pPr>
        <w:pStyle w:val="MTDisplayEquation"/>
      </w:pPr>
      <w:r>
        <w:tab/>
      </w:r>
      <w:r w:rsidR="003B5BD5" w:rsidRPr="00216901">
        <w:rPr>
          <w:position w:val="-32"/>
        </w:rPr>
        <w:object w:dxaOrig="2000" w:dyaOrig="760" w14:anchorId="71D3D26C">
          <v:shape id="_x0000_i1027" type="#_x0000_t75" style="width:99.75pt;height:38.25pt" o:ole="">
            <v:imagedata r:id="rId12" o:title=""/>
          </v:shape>
          <o:OLEObject Type="Embed" ProgID="Equation.DSMT4" ShapeID="_x0000_i1027" DrawAspect="Content" ObjectID="_1736943242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D4DAFFC" w14:textId="5865521A" w:rsidR="00316DA6" w:rsidRDefault="00316DA6" w:rsidP="00316DA6">
      <w:pPr>
        <w:pStyle w:val="ListParagraph"/>
      </w:pPr>
    </w:p>
    <w:p w14:paraId="420B9D84" w14:textId="58A8B59D" w:rsidR="00316DA6" w:rsidRDefault="00316DA6" w:rsidP="00316DA6">
      <w:pPr>
        <w:pStyle w:val="ListParagraph"/>
      </w:pPr>
      <w:r>
        <w:t>Implicit</w:t>
      </w:r>
    </w:p>
    <w:p w14:paraId="5B4C2432" w14:textId="21568C1E" w:rsidR="003B5BD5" w:rsidRDefault="003B5BD5" w:rsidP="003B5BD5">
      <w:pPr>
        <w:pStyle w:val="MTDisplayEquation"/>
      </w:pPr>
      <w:r>
        <w:tab/>
      </w:r>
      <w:r w:rsidR="002D7AB0" w:rsidRPr="002D7AB0">
        <w:rPr>
          <w:position w:val="-48"/>
        </w:rPr>
        <w:object w:dxaOrig="1820" w:dyaOrig="1080" w14:anchorId="14E8272A">
          <v:shape id="_x0000_i1028" type="#_x0000_t75" style="width:90.75pt;height:54pt" o:ole="">
            <v:imagedata r:id="rId14" o:title=""/>
          </v:shape>
          <o:OLEObject Type="Embed" ProgID="Equation.DSMT4" ShapeID="_x0000_i1028" DrawAspect="Content" ObjectID="_1736943243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BCAD9C4" w14:textId="77777777" w:rsidR="00316DA6" w:rsidRDefault="00316DA6" w:rsidP="00316DA6">
      <w:pPr>
        <w:pStyle w:val="ListParagraph"/>
      </w:pPr>
    </w:p>
    <w:p w14:paraId="712EC46F" w14:textId="16261544" w:rsidR="00316DA6" w:rsidRDefault="00316DA6" w:rsidP="00316DA6">
      <w:pPr>
        <w:pStyle w:val="ListParagraph"/>
      </w:pPr>
      <w:r>
        <w:t>Crank-Nicolson</w:t>
      </w:r>
    </w:p>
    <w:p w14:paraId="4E0A9DC1" w14:textId="29C23CFF" w:rsidR="002D7AB0" w:rsidRDefault="002D7AB0" w:rsidP="002D7AB0">
      <w:pPr>
        <w:pStyle w:val="MTDisplayEquation"/>
      </w:pPr>
      <w:r>
        <w:tab/>
      </w:r>
      <w:r w:rsidR="00B016F9" w:rsidRPr="00B016F9">
        <w:rPr>
          <w:position w:val="-60"/>
        </w:rPr>
        <w:object w:dxaOrig="2880" w:dyaOrig="1320" w14:anchorId="41373299">
          <v:shape id="_x0000_i1029" type="#_x0000_t75" style="width:2in;height:66pt" o:ole="">
            <v:imagedata r:id="rId16" o:title=""/>
          </v:shape>
          <o:OLEObject Type="Embed" ProgID="Equation.DSMT4" ShapeID="_x0000_i1029" DrawAspect="Content" ObjectID="_1736943244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4AFADC8" w14:textId="50B7C4EA" w:rsidR="00E8780A" w:rsidRDefault="00954582" w:rsidP="00BF31F9">
      <w:r>
        <w:t>As shown in figure 1, the comparison of</w:t>
      </w:r>
      <w:r w:rsidR="0021610B">
        <w:t xml:space="preserve"> above</w:t>
      </w:r>
      <w:r>
        <w:t xml:space="preserve"> three </w:t>
      </w:r>
      <w:r w:rsidR="0021610B">
        <w:t>methods with analytic solution</w:t>
      </w:r>
      <w:r w:rsidR="00657FF8">
        <w:t xml:space="preserve">. The conclusion is </w:t>
      </w:r>
      <w:r w:rsidR="00343DFE">
        <w:t>with discretization into more parts, saying, larger N, the</w:t>
      </w:r>
      <w:r w:rsidR="00383970">
        <w:t xml:space="preserve"> numerical results are </w:t>
      </w:r>
      <w:r w:rsidR="00AD239D">
        <w:t>closer</w:t>
      </w:r>
      <w:r w:rsidR="00383970">
        <w:t xml:space="preserve"> to analytical. Also, the Crank-Nicolson method </w:t>
      </w:r>
      <w:r w:rsidR="00AD239D">
        <w:t>has higher accuracy than explicit and implicit Euler methods.</w:t>
      </w:r>
      <w:r w:rsidR="000231C2">
        <w:t xml:space="preserve"> </w:t>
      </w:r>
      <w:r w:rsidR="00540AA8">
        <w:t>Explicit Euler method blow up when the N is 20</w:t>
      </w:r>
      <w:r w:rsidR="00585257">
        <w:t>, it is unstable.</w:t>
      </w:r>
    </w:p>
    <w:p w14:paraId="646C40F9" w14:textId="0B85CB54" w:rsidR="00606C5B" w:rsidRDefault="00606C5B" w:rsidP="00606C5B">
      <w:pPr>
        <w:keepNext/>
      </w:pPr>
    </w:p>
    <w:p w14:paraId="40320EFC" w14:textId="6986D8B3" w:rsidR="00AC51FD" w:rsidRDefault="008D4F1B" w:rsidP="00606C5B">
      <w:pPr>
        <w:keepNext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534357F" wp14:editId="56404EA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913755" cy="4394200"/>
                <wp:effectExtent l="0" t="0" r="0" b="6350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13755" cy="4394200"/>
                          <a:chOff x="0" y="0"/>
                          <a:chExt cx="5913755" cy="4394200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71600" y="2324100"/>
                            <a:ext cx="2762250" cy="207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52750" y="0"/>
                            <a:ext cx="2961005" cy="2219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2227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2852D76" id="Group 5" o:spid="_x0000_s1026" style="position:absolute;margin-left:0;margin-top:0;width:465.65pt;height:346pt;z-index:251659264" coordsize="59137,4394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">
                <v:shape id="Picture 1" o:spid="_x0000_s1027" type="#_x0000_t75" style="position:absolute;left:13716;top:23241;width:27622;height:207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">
                  <v:imagedata r:id="rId21" o:title=""/>
                </v:shape>
                <v:shape id="Picture 4" o:spid="_x0000_s1028" type="#_x0000_t75" style="position:absolute;left:29527;width:29610;height:221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">
                  <v:imagedata r:id="rId22" o:title=""/>
                </v:shape>
                <v:shape id="Picture 3" o:spid="_x0000_s1029" type="#_x0000_t75" style="position:absolute;width:29718;height:222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">
                  <v:imagedata r:id="rId23" o:title=""/>
                </v:shape>
                <w10:wrap type="square"/>
              </v:group>
            </w:pict>
          </mc:Fallback>
        </mc:AlternateContent>
      </w:r>
    </w:p>
    <w:p w14:paraId="0DCC621E" w14:textId="7746EE20" w:rsidR="00606C5B" w:rsidRPr="00606C5B" w:rsidRDefault="00606C5B" w:rsidP="00606C5B">
      <w:pPr>
        <w:pStyle w:val="Caption"/>
        <w:jc w:val="center"/>
        <w:rPr>
          <w:b/>
          <w:bCs/>
        </w:rPr>
      </w:pPr>
      <w:r>
        <w:t xml:space="preserve">Figure </w:t>
      </w:r>
      <w:fldSimple w:instr=" SEQ Figure \* ARABIC ">
        <w:r w:rsidR="00EB2FA1">
          <w:rPr>
            <w:noProof/>
          </w:rPr>
          <w:t>1</w:t>
        </w:r>
      </w:fldSimple>
      <w:r>
        <w:t xml:space="preserve"> </w:t>
      </w:r>
      <w:r w:rsidRPr="00A9040A">
        <w:t>Comparison of three numerical methods with analytic solution</w:t>
      </w:r>
    </w:p>
    <w:p w14:paraId="71DC51F4" w14:textId="2C293D2F" w:rsidR="00954582" w:rsidRDefault="00AF5857" w:rsidP="00AF5857">
      <w:pPr>
        <w:pStyle w:val="ListParagraph"/>
        <w:keepNext/>
        <w:numPr>
          <w:ilvl w:val="0"/>
          <w:numId w:val="1"/>
        </w:numPr>
      </w:pPr>
      <w:r>
        <w:t>Derive</w:t>
      </w:r>
      <w:r w:rsidR="00F66A7C">
        <w:t xml:space="preserve"> the expression of the G(z).</w:t>
      </w:r>
    </w:p>
    <w:p w14:paraId="4BC111AE" w14:textId="782789A1" w:rsidR="00F66A7C" w:rsidRDefault="00F66A7C" w:rsidP="00F66A7C">
      <w:pPr>
        <w:keepNext/>
        <w:ind w:left="360"/>
      </w:pPr>
    </w:p>
    <w:p w14:paraId="789646BD" w14:textId="557D580E" w:rsidR="00D7208E" w:rsidRDefault="00D7208E" w:rsidP="00D7208E">
      <w:pPr>
        <w:pStyle w:val="ListParagraph"/>
      </w:pPr>
      <w:r>
        <w:t>Explicit</w:t>
      </w:r>
    </w:p>
    <w:p w14:paraId="3824BC71" w14:textId="71430D3D" w:rsidR="00D7208E" w:rsidRDefault="00D7208E" w:rsidP="00D7208E">
      <w:pPr>
        <w:pStyle w:val="MTDisplayEquation"/>
      </w:pPr>
      <w:r>
        <w:tab/>
      </w:r>
      <w:r w:rsidR="00BF31F9" w:rsidRPr="00BF31F9">
        <w:rPr>
          <w:position w:val="-10"/>
        </w:rPr>
        <w:object w:dxaOrig="3180" w:dyaOrig="360" w14:anchorId="1B648074">
          <v:shape id="_x0000_i1030" type="#_x0000_t75" style="width:159pt;height:18pt" o:ole="">
            <v:imagedata r:id="rId24" o:title=""/>
          </v:shape>
          <o:OLEObject Type="Embed" ProgID="Equation.DSMT4" ShapeID="_x0000_i1030" DrawAspect="Content" ObjectID="_1736943245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45E1796" w14:textId="77777777" w:rsidR="00D7208E" w:rsidRDefault="00D7208E" w:rsidP="00D7208E">
      <w:pPr>
        <w:pStyle w:val="ListParagraph"/>
      </w:pPr>
    </w:p>
    <w:p w14:paraId="58BBBBD8" w14:textId="77777777" w:rsidR="00D7208E" w:rsidRDefault="00D7208E" w:rsidP="00D7208E">
      <w:pPr>
        <w:pStyle w:val="ListParagraph"/>
      </w:pPr>
      <w:r>
        <w:t>Implicit</w:t>
      </w:r>
    </w:p>
    <w:p w14:paraId="35222C1B" w14:textId="38936CC5" w:rsidR="00D7208E" w:rsidRDefault="00D7208E" w:rsidP="00D7208E">
      <w:pPr>
        <w:pStyle w:val="MTDisplayEquation"/>
      </w:pPr>
      <w:r>
        <w:tab/>
      </w:r>
      <w:r w:rsidR="00D71716" w:rsidRPr="00BF31F9">
        <w:rPr>
          <w:position w:val="-28"/>
        </w:rPr>
        <w:object w:dxaOrig="3019" w:dyaOrig="700" w14:anchorId="79A09D55">
          <v:shape id="_x0000_i1031" type="#_x0000_t75" style="width:150.75pt;height:35.25pt" o:ole="">
            <v:imagedata r:id="rId26" o:title=""/>
          </v:shape>
          <o:OLEObject Type="Embed" ProgID="Equation.DSMT4" ShapeID="_x0000_i1031" DrawAspect="Content" ObjectID="_1736943246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B02CB17" w14:textId="77777777" w:rsidR="00D7208E" w:rsidRDefault="00D7208E" w:rsidP="00D7208E">
      <w:pPr>
        <w:pStyle w:val="ListParagraph"/>
      </w:pPr>
    </w:p>
    <w:p w14:paraId="353635E8" w14:textId="77777777" w:rsidR="00D7208E" w:rsidRDefault="00D7208E" w:rsidP="00D7208E">
      <w:pPr>
        <w:pStyle w:val="ListParagraph"/>
      </w:pPr>
      <w:r>
        <w:t>Crank-Nicolson</w:t>
      </w:r>
    </w:p>
    <w:p w14:paraId="7BBEC531" w14:textId="66680F93" w:rsidR="00D7208E" w:rsidRDefault="00D7208E" w:rsidP="00D7208E">
      <w:pPr>
        <w:pStyle w:val="MTDisplayEquation"/>
      </w:pPr>
      <w:r>
        <w:tab/>
      </w:r>
      <w:r w:rsidR="00BF31F9" w:rsidRPr="00BF31F9">
        <w:rPr>
          <w:position w:val="-28"/>
        </w:rPr>
        <w:object w:dxaOrig="4000" w:dyaOrig="680" w14:anchorId="21C0B2C0">
          <v:shape id="_x0000_i1032" type="#_x0000_t75" style="width:200.25pt;height:33.75pt" o:ole="">
            <v:imagedata r:id="rId28" o:title=""/>
          </v:shape>
          <o:OLEObject Type="Embed" ProgID="Equation.DSMT4" ShapeID="_x0000_i1032" DrawAspect="Content" ObjectID="_1736943247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D877BFA" w14:textId="6B65F0E1" w:rsidR="00AF5857" w:rsidRDefault="00AF5857" w:rsidP="00AF5857">
      <w:pPr>
        <w:keepNext/>
      </w:pPr>
    </w:p>
    <w:p w14:paraId="40D6CC24" w14:textId="78BBFBCE" w:rsidR="00AF5857" w:rsidRDefault="00C83BA4" w:rsidP="00AF5857">
      <w:pPr>
        <w:keepNext/>
        <w:rPr>
          <w:rFonts w:eastAsia="DengXian"/>
          <w:lang w:eastAsia="zh-CN"/>
        </w:rPr>
      </w:pPr>
      <w:r>
        <w:t>When z</w:t>
      </w:r>
      <w:r w:rsidR="00AB4254">
        <w:t xml:space="preserve"> is </w:t>
      </w:r>
      <w:r w:rsidR="003F0CF4">
        <w:rPr>
          <w:rFonts w:eastAsia="DengXian" w:hint="eastAsia"/>
          <w:lang w:eastAsia="zh-CN"/>
        </w:rPr>
        <w:t>i</w:t>
      </w:r>
      <w:r w:rsidR="003F0CF4">
        <w:rPr>
          <w:rFonts w:eastAsia="DengXian"/>
          <w:lang w:eastAsia="zh-CN"/>
        </w:rPr>
        <w:t>nfinity,</w:t>
      </w:r>
    </w:p>
    <w:p w14:paraId="72EEB908" w14:textId="77777777" w:rsidR="001B47E9" w:rsidRDefault="001B47E9" w:rsidP="001B47E9">
      <w:pPr>
        <w:pStyle w:val="ListParagraph"/>
      </w:pPr>
      <w:r>
        <w:t>Explicit</w:t>
      </w:r>
    </w:p>
    <w:p w14:paraId="4B3D5A9F" w14:textId="7A32E45B" w:rsidR="001B47E9" w:rsidRDefault="001B47E9" w:rsidP="001B47E9">
      <w:pPr>
        <w:pStyle w:val="MTDisplayEquation"/>
      </w:pPr>
      <w:r>
        <w:tab/>
      </w:r>
      <w:r w:rsidR="008B2A82" w:rsidRPr="00BF31F9">
        <w:rPr>
          <w:position w:val="-10"/>
        </w:rPr>
        <w:object w:dxaOrig="1700" w:dyaOrig="320" w14:anchorId="579A74F6">
          <v:shape id="_x0000_i1033" type="#_x0000_t75" style="width:84.75pt;height:15.75pt" o:ole="">
            <v:imagedata r:id="rId30" o:title=""/>
          </v:shape>
          <o:OLEObject Type="Embed" ProgID="Equation.DSMT4" ShapeID="_x0000_i1033" DrawAspect="Content" ObjectID="_1736943248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BCA6333" w14:textId="77777777" w:rsidR="001B47E9" w:rsidRDefault="001B47E9" w:rsidP="001B47E9">
      <w:pPr>
        <w:pStyle w:val="ListParagraph"/>
      </w:pPr>
    </w:p>
    <w:p w14:paraId="6E4C6268" w14:textId="77777777" w:rsidR="001B47E9" w:rsidRDefault="001B47E9" w:rsidP="001B47E9">
      <w:pPr>
        <w:pStyle w:val="ListParagraph"/>
      </w:pPr>
      <w:r>
        <w:t>Implicit</w:t>
      </w:r>
    </w:p>
    <w:p w14:paraId="0368298B" w14:textId="07C4863F" w:rsidR="001B47E9" w:rsidRDefault="001B47E9" w:rsidP="001B47E9">
      <w:pPr>
        <w:pStyle w:val="MTDisplayEquation"/>
      </w:pPr>
      <w:r>
        <w:tab/>
      </w:r>
      <w:r w:rsidR="00D464BB" w:rsidRPr="00D464BB">
        <w:rPr>
          <w:position w:val="-24"/>
        </w:rPr>
        <w:object w:dxaOrig="1660" w:dyaOrig="620" w14:anchorId="5B85DAD5">
          <v:shape id="_x0000_i1034" type="#_x0000_t75" style="width:83.25pt;height:30.75pt" o:ole="">
            <v:imagedata r:id="rId32" o:title=""/>
          </v:shape>
          <o:OLEObject Type="Embed" ProgID="Equation.DSMT4" ShapeID="_x0000_i1034" DrawAspect="Content" ObjectID="_1736943249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4E0E736A" w14:textId="77777777" w:rsidR="001B47E9" w:rsidRDefault="001B47E9" w:rsidP="001B47E9">
      <w:pPr>
        <w:pStyle w:val="ListParagraph"/>
      </w:pPr>
    </w:p>
    <w:p w14:paraId="1B6E9302" w14:textId="77777777" w:rsidR="001B47E9" w:rsidRDefault="001B47E9" w:rsidP="001B47E9">
      <w:pPr>
        <w:pStyle w:val="ListParagraph"/>
      </w:pPr>
      <w:r>
        <w:t>Crank-Nicolson</w:t>
      </w:r>
    </w:p>
    <w:p w14:paraId="7C0A83F9" w14:textId="684ED20C" w:rsidR="001B47E9" w:rsidRDefault="001B47E9" w:rsidP="001B47E9">
      <w:pPr>
        <w:pStyle w:val="MTDisplayEquation"/>
      </w:pPr>
      <w:r>
        <w:tab/>
      </w:r>
      <w:r w:rsidR="00F60ECF" w:rsidRPr="00585FF6">
        <w:rPr>
          <w:position w:val="-24"/>
        </w:rPr>
        <w:object w:dxaOrig="2120" w:dyaOrig="620" w14:anchorId="3928F293">
          <v:shape id="_x0000_i1035" type="#_x0000_t75" style="width:105.75pt;height:30.75pt" o:ole="">
            <v:imagedata r:id="rId34" o:title=""/>
          </v:shape>
          <o:OLEObject Type="Embed" ProgID="Equation.DSMT4" ShapeID="_x0000_i1035" DrawAspect="Content" ObjectID="_1736943250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9826358" w14:textId="77777777" w:rsidR="00E729A8" w:rsidRDefault="00E729A8" w:rsidP="00E729A8">
      <w:pPr>
        <w:pStyle w:val="MTDisplayEquation"/>
        <w:keepNext/>
        <w:jc w:val="center"/>
      </w:pPr>
      <w:r>
        <w:rPr>
          <w:noProof/>
        </w:rPr>
        <w:drawing>
          <wp:inline distT="0" distB="0" distL="0" distR="0" wp14:anchorId="2A7EFAB3" wp14:editId="24E3D394">
            <wp:extent cx="4400550" cy="329844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6685" cy="3303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4E2F3" w14:textId="1A09F943" w:rsidR="00375A03" w:rsidRDefault="00E729A8" w:rsidP="00E729A8">
      <w:pPr>
        <w:pStyle w:val="Caption"/>
        <w:jc w:val="center"/>
      </w:pPr>
      <w:r>
        <w:t xml:space="preserve">Figure </w:t>
      </w:r>
      <w:fldSimple w:instr=" SEQ Figure \* ARABIC ">
        <w:r w:rsidR="00EB2FA1">
          <w:rPr>
            <w:noProof/>
          </w:rPr>
          <w:t>2</w:t>
        </w:r>
      </w:fldSimple>
      <w:r>
        <w:t xml:space="preserve"> Amplification factor for three different numerical methods</w:t>
      </w:r>
    </w:p>
    <w:p w14:paraId="49CDE549" w14:textId="623F5779" w:rsidR="00E729A8" w:rsidRDefault="00D47D83" w:rsidP="00E729A8">
      <w:r>
        <w:t xml:space="preserve">As shown in figure 2, when </w:t>
      </w:r>
      <w:r w:rsidR="002946A4">
        <w:t xml:space="preserve">Z </w:t>
      </w:r>
      <w:r w:rsidR="002C3CA5">
        <w:t>towards to negative infini</w:t>
      </w:r>
      <w:r w:rsidR="001E150D">
        <w:t>tive, t</w:t>
      </w:r>
      <w:r w:rsidR="002946A4">
        <w:t xml:space="preserve">he </w:t>
      </w:r>
      <w:r w:rsidR="00BD44CA">
        <w:t xml:space="preserve">G(z) of </w:t>
      </w:r>
      <w:r w:rsidR="002946A4">
        <w:t>explicit</w:t>
      </w:r>
      <w:r w:rsidR="00BD44CA">
        <w:t xml:space="preserve"> </w:t>
      </w:r>
      <w:r w:rsidR="001E150D">
        <w:t>de</w:t>
      </w:r>
      <w:r w:rsidR="00BD44CA">
        <w:t>crease</w:t>
      </w:r>
      <w:r w:rsidR="001E150D">
        <w:t>s</w:t>
      </w:r>
      <w:r w:rsidR="00BD44CA">
        <w:t xml:space="preserve"> linearly</w:t>
      </w:r>
      <w:r w:rsidR="006C5C06">
        <w:t xml:space="preserve"> while implicit and Crank-Nicolson method tend to </w:t>
      </w:r>
      <w:r w:rsidR="001E150D">
        <w:t>0</w:t>
      </w:r>
      <w:r w:rsidR="006C5C06">
        <w:t>.</w:t>
      </w:r>
      <w:r w:rsidR="00771CCD">
        <w:t xml:space="preserve"> It means</w:t>
      </w:r>
      <w:r w:rsidR="00EE6A64">
        <w:t xml:space="preserve"> explicit Euler method is unstable</w:t>
      </w:r>
      <w:r w:rsidR="007960D2">
        <w:t xml:space="preserve"> while other two is stable.</w:t>
      </w:r>
      <w:r w:rsidR="003E5432">
        <w:t xml:space="preserve"> Especially for implicit Euler method, the amplification factor </w:t>
      </w:r>
      <w:r w:rsidR="009D202E">
        <w:t>is close to 0, which means the result is very stable.</w:t>
      </w:r>
      <w:r w:rsidR="006C6DDF">
        <w:t xml:space="preserve"> Crank Nicolson method towards to -1, which is not very stable.</w:t>
      </w:r>
    </w:p>
    <w:p w14:paraId="3261FBED" w14:textId="740A7A47" w:rsidR="00D10EFD" w:rsidRDefault="00D10EFD" w:rsidP="00E729A8"/>
    <w:p w14:paraId="5101E510" w14:textId="0D101D75" w:rsidR="00D10EFD" w:rsidRDefault="000F0575" w:rsidP="00E729A8">
      <w:r>
        <w:t xml:space="preserve">The imaginary part of lambda </w:t>
      </w:r>
      <w:r w:rsidR="008C55B7">
        <w:t>related</w:t>
      </w:r>
      <w:r w:rsidR="00FE71EB">
        <w:t xml:space="preserve"> to</w:t>
      </w:r>
      <w:r w:rsidR="0006377D">
        <w:t xml:space="preserve"> frequency of vibration, so it</w:t>
      </w:r>
      <w:r w:rsidR="008C55B7">
        <w:t xml:space="preserve"> is irrelevant for the limit</w:t>
      </w:r>
      <w:r w:rsidR="00050519">
        <w:t>ation</w:t>
      </w:r>
      <w:r w:rsidR="008C55B7">
        <w:t>.</w:t>
      </w:r>
      <w:r w:rsidR="00050519">
        <w:t xml:space="preserve"> Ampli</w:t>
      </w:r>
      <w:r w:rsidR="004E125D">
        <w:t>tude is the required solution.</w:t>
      </w:r>
    </w:p>
    <w:p w14:paraId="56B59FD6" w14:textId="10C1C789" w:rsidR="004D4470" w:rsidRDefault="004D4470" w:rsidP="00E729A8"/>
    <w:p w14:paraId="4326B5A4" w14:textId="6E81E80E" w:rsidR="00F851DC" w:rsidRDefault="004D4470" w:rsidP="00E729A8">
      <w:r>
        <w:t>4</w:t>
      </w:r>
      <w:r w:rsidR="00C459F1">
        <w:t xml:space="preserve"> and 5: As shown in figure 3, the lambda has change. The difference is imaginary h</w:t>
      </w:r>
      <w:r w:rsidR="00FB4F3A">
        <w:t>as changed from π</w:t>
      </w:r>
      <w:proofErr w:type="spellStart"/>
      <w:r w:rsidR="00FB4F3A">
        <w:t>i</w:t>
      </w:r>
      <w:proofErr w:type="spellEnd"/>
      <w:r w:rsidR="00FB4F3A">
        <w:t xml:space="preserve"> to </w:t>
      </w:r>
      <w:proofErr w:type="spellStart"/>
      <w:r w:rsidR="00FB4F3A">
        <w:t>i</w:t>
      </w:r>
      <w:proofErr w:type="spellEnd"/>
      <w:r w:rsidR="00FB4F3A">
        <w:t xml:space="preserve">. Comparing the figure 2 and figure 3, it could </w:t>
      </w:r>
      <w:r w:rsidR="00A06002">
        <w:t xml:space="preserve">see explicit </w:t>
      </w:r>
      <w:proofErr w:type="spellStart"/>
      <w:r w:rsidR="00A06002">
        <w:t>Eluer</w:t>
      </w:r>
      <w:proofErr w:type="spellEnd"/>
      <w:r w:rsidR="00A06002">
        <w:t xml:space="preserve"> method</w:t>
      </w:r>
      <w:r w:rsidR="00AD3B60">
        <w:t xml:space="preserve"> is stable</w:t>
      </w:r>
      <w:r w:rsidR="004B5931">
        <w:t xml:space="preserve"> now</w:t>
      </w:r>
      <w:r w:rsidR="00AD3B60">
        <w:t>, the reason is</w:t>
      </w:r>
      <w:r w:rsidR="004B5931">
        <w:t xml:space="preserve"> that</w:t>
      </w:r>
      <w:r w:rsidR="00AD3B60">
        <w:t xml:space="preserve"> G(z) is small</w:t>
      </w:r>
      <w:r w:rsidR="00A5300C">
        <w:t xml:space="preserve"> than 1</w:t>
      </w:r>
      <w:r w:rsidR="00AD3B60">
        <w:t xml:space="preserve"> now</w:t>
      </w:r>
      <w:r w:rsidR="00F851DC">
        <w:t xml:space="preserve">. </w:t>
      </w:r>
    </w:p>
    <w:p w14:paraId="516D9C1D" w14:textId="5F8CB5DD" w:rsidR="003045C0" w:rsidRDefault="003045C0" w:rsidP="00E729A8"/>
    <w:p w14:paraId="3429BC33" w14:textId="225DC392" w:rsidR="00BE5D27" w:rsidRDefault="00BE5D27" w:rsidP="00E729A8">
      <w:r>
        <w:rPr>
          <w:noProof/>
        </w:rPr>
        <w:lastRenderedPageBreak/>
        <mc:AlternateContent>
          <mc:Choice Requires="wpg">
            <w:drawing>
              <wp:inline distT="0" distB="0" distL="0" distR="0" wp14:anchorId="02248011" wp14:editId="33873BF9">
                <wp:extent cx="5715000" cy="4200525"/>
                <wp:effectExtent l="0" t="0" r="0" b="9525"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0" cy="4200525"/>
                          <a:chOff x="0" y="0"/>
                          <a:chExt cx="6259830" cy="5381625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0405" cy="2428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57525" y="38100"/>
                            <a:ext cx="3202305" cy="240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85900" y="2495550"/>
                            <a:ext cx="3851275" cy="288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926E66E" id="Group 9" o:spid="_x0000_s1026" style="width:450pt;height:330.75pt;mso-position-horizontal-relative:char;mso-position-vertical-relative:line" coordsize="62598,5381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">
                <v:shape id="Picture 7" o:spid="_x0000_s1027" type="#_x0000_t75" style="position:absolute;width:32404;height:24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">
                  <v:imagedata r:id="rId40" o:title=""/>
                </v:shape>
                <v:shape id="Picture 8" o:spid="_x0000_s1028" type="#_x0000_t75" style="position:absolute;left:30575;top:381;width:32023;height:240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">
                  <v:imagedata r:id="rId41" o:title=""/>
                </v:shape>
                <v:shape id="Picture 6" o:spid="_x0000_s1029" type="#_x0000_t75" style="position:absolute;left:14859;top:24955;width:38512;height:288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">
                  <v:imagedata r:id="rId42" o:title=""/>
                </v:shape>
                <w10:anchorlock/>
              </v:group>
            </w:pict>
          </mc:Fallback>
        </mc:AlternateContent>
      </w:r>
    </w:p>
    <w:p w14:paraId="4D0F96BA" w14:textId="0C6F42D7" w:rsidR="00C459F1" w:rsidRDefault="00C459F1" w:rsidP="00C459F1">
      <w:pPr>
        <w:keepNext/>
      </w:pPr>
    </w:p>
    <w:p w14:paraId="5EB818C0" w14:textId="30D778C3" w:rsidR="001B47E9" w:rsidRPr="003F0CF4" w:rsidRDefault="00C459F1" w:rsidP="00C459F1">
      <w:pPr>
        <w:pStyle w:val="Caption"/>
        <w:jc w:val="center"/>
        <w:rPr>
          <w:rFonts w:eastAsia="DengXian"/>
          <w:lang w:eastAsia="zh-CN"/>
        </w:rPr>
      </w:pPr>
      <w:r>
        <w:t xml:space="preserve">Figure </w:t>
      </w:r>
      <w:fldSimple w:instr=" SEQ Figure \* ARABIC ">
        <w:r w:rsidR="00EB2FA1">
          <w:rPr>
            <w:noProof/>
          </w:rPr>
          <w:t>3</w:t>
        </w:r>
      </w:fldSimple>
      <w:r>
        <w:t xml:space="preserve"> Repeat analysis of point 2 while </w:t>
      </w:r>
      <w:proofErr w:type="spellStart"/>
      <w:r>
        <w:t>imagnary</w:t>
      </w:r>
      <w:proofErr w:type="spellEnd"/>
      <w:r>
        <w:t xml:space="preserve"> part is </w:t>
      </w:r>
      <w:proofErr w:type="spellStart"/>
      <w:proofErr w:type="gramStart"/>
      <w:r>
        <w:t>i</w:t>
      </w:r>
      <w:proofErr w:type="spellEnd"/>
      <w:proofErr w:type="gramEnd"/>
    </w:p>
    <w:p w14:paraId="66C2F0A5" w14:textId="1BD9EF21" w:rsidR="006E2F05" w:rsidRDefault="006E2F05" w:rsidP="006E2F05">
      <w:pPr>
        <w:pStyle w:val="Heading1"/>
        <w:rPr>
          <w:spacing w:val="-3"/>
        </w:rPr>
      </w:pPr>
      <w:r>
        <w:rPr>
          <w:spacing w:val="-8"/>
        </w:rPr>
        <w:t>Task</w:t>
      </w:r>
      <w:r>
        <w:rPr>
          <w:spacing w:val="41"/>
        </w:rPr>
        <w:t xml:space="preserve"> </w:t>
      </w:r>
      <w:r>
        <w:rPr>
          <w:spacing w:val="-2"/>
        </w:rPr>
        <w:t>2:</w:t>
      </w:r>
      <w:r>
        <w:rPr>
          <w:spacing w:val="72"/>
        </w:rPr>
        <w:t xml:space="preserve"> </w:t>
      </w:r>
      <w:r w:rsidR="00147E3A" w:rsidRPr="00147E3A">
        <w:rPr>
          <w:spacing w:val="-3"/>
        </w:rPr>
        <w:t>Finite Di</w:t>
      </w:r>
      <w:r w:rsidR="00147E3A">
        <w:rPr>
          <w:spacing w:val="-3"/>
        </w:rPr>
        <w:t>ff</w:t>
      </w:r>
      <w:r w:rsidR="00147E3A" w:rsidRPr="00147E3A">
        <w:rPr>
          <w:spacing w:val="-3"/>
        </w:rPr>
        <w:t>erence Schemes</w:t>
      </w:r>
    </w:p>
    <w:p w14:paraId="49B9126B" w14:textId="4E35F211" w:rsidR="001F5855" w:rsidRDefault="001F5855" w:rsidP="001F5855"/>
    <w:p w14:paraId="32B6DDAD" w14:textId="0D43EA64" w:rsidR="001F5855" w:rsidRDefault="00F61679" w:rsidP="001F5855">
      <w:r>
        <w:t xml:space="preserve">1: Approximation of the </w:t>
      </w:r>
      <w:r w:rsidR="002015A2">
        <w:t>derivative</w:t>
      </w:r>
    </w:p>
    <w:p w14:paraId="3E47C44C" w14:textId="2F3F9534" w:rsidR="00F61679" w:rsidRDefault="00B37169" w:rsidP="001F5855">
      <w:r>
        <w:t>First, according to Taylor expansion</w:t>
      </w:r>
      <w:r w:rsidR="00230ACD">
        <w:t>:</w:t>
      </w:r>
    </w:p>
    <w:p w14:paraId="4A060DB7" w14:textId="5C5470DA" w:rsidR="00230ACD" w:rsidRDefault="008B56C8" w:rsidP="008B56C8">
      <w:pPr>
        <w:pStyle w:val="MTDisplayEquation"/>
      </w:pPr>
      <w:r>
        <w:tab/>
      </w:r>
      <w:r w:rsidR="008C1492" w:rsidRPr="00FF469C">
        <w:rPr>
          <w:position w:val="-98"/>
        </w:rPr>
        <w:object w:dxaOrig="6060" w:dyaOrig="2060" w14:anchorId="61894E5C">
          <v:shape id="_x0000_i1036" type="#_x0000_t75" style="width:303pt;height:102.75pt" o:ole="">
            <v:imagedata r:id="rId43" o:title=""/>
          </v:shape>
          <o:OLEObject Type="Embed" ProgID="Equation.DSMT4" ShapeID="_x0000_i1036" DrawAspect="Content" ObjectID="_1736943251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36B6CB10" w14:textId="5471CD92" w:rsidR="00B37169" w:rsidRDefault="00B37169" w:rsidP="00B37169">
      <w:r>
        <w:t>Then, we</w:t>
      </w:r>
      <w:r w:rsidR="00681CA8">
        <w:t xml:space="preserve"> try to </w:t>
      </w:r>
      <w:r w:rsidR="00750A9B">
        <w:t>eliminate.</w:t>
      </w:r>
    </w:p>
    <w:p w14:paraId="1468DFFA" w14:textId="66FBAC6E" w:rsidR="00681CA8" w:rsidRDefault="00681CA8" w:rsidP="00681CA8">
      <w:pPr>
        <w:pStyle w:val="MTDisplayEquation"/>
      </w:pPr>
      <w:r>
        <w:tab/>
      </w:r>
      <w:r w:rsidR="00750A9B" w:rsidRPr="00681CA8">
        <w:rPr>
          <w:position w:val="-24"/>
        </w:rPr>
        <w:object w:dxaOrig="1340" w:dyaOrig="660" w14:anchorId="1797F8E5">
          <v:shape id="_x0000_i1037" type="#_x0000_t75" style="width:66.75pt;height:33pt" o:ole="">
            <v:imagedata r:id="rId45" o:title=""/>
          </v:shape>
          <o:OLEObject Type="Embed" ProgID="Equation.DSMT4" ShapeID="_x0000_i1037" DrawAspect="Content" ObjectID="_1736943252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6514F9A6" w14:textId="2782ACF6" w:rsidR="00750A9B" w:rsidRPr="00750A9B" w:rsidRDefault="00750A9B" w:rsidP="00750A9B">
      <w:r>
        <w:t>This could be done by</w:t>
      </w:r>
      <w:r w:rsidR="00064F10">
        <w:t xml:space="preserve"> following </w:t>
      </w:r>
      <w:proofErr w:type="gramStart"/>
      <w:r w:rsidR="00064F10">
        <w:t>process</w:t>
      </w:r>
      <w:proofErr w:type="gramEnd"/>
    </w:p>
    <w:p w14:paraId="302E62DC" w14:textId="11DED5D0" w:rsidR="00F53CC8" w:rsidRDefault="008C1492" w:rsidP="008C1492">
      <w:pPr>
        <w:pStyle w:val="MTDisplayEquation"/>
      </w:pPr>
      <w:r>
        <w:lastRenderedPageBreak/>
        <w:tab/>
      </w:r>
      <w:r w:rsidR="00B272EE" w:rsidRPr="002015A2">
        <w:rPr>
          <w:position w:val="-164"/>
        </w:rPr>
        <w:object w:dxaOrig="6399" w:dyaOrig="3519" w14:anchorId="327B850F">
          <v:shape id="_x0000_i1054" type="#_x0000_t75" style="width:319.5pt;height:176.25pt" o:ole="">
            <v:imagedata r:id="rId47" o:title=""/>
          </v:shape>
          <o:OLEObject Type="Embed" ProgID="Equation.DSMT4" ShapeID="_x0000_i1054" DrawAspect="Content" ObjectID="_1736943253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2D3881A4" w14:textId="4273566C" w:rsidR="00064F10" w:rsidRDefault="00064F10" w:rsidP="00064F10"/>
    <w:p w14:paraId="5DC73D08" w14:textId="78D86C7B" w:rsidR="003C0D7E" w:rsidRDefault="003C0D7E" w:rsidP="00064F10">
      <w:r>
        <w:t xml:space="preserve">2): The leading error term is </w:t>
      </w:r>
    </w:p>
    <w:p w14:paraId="21C6A93D" w14:textId="791D6D6A" w:rsidR="00256D3A" w:rsidRDefault="00256D3A" w:rsidP="00256D3A">
      <w:pPr>
        <w:pStyle w:val="MTDisplayEquation"/>
      </w:pPr>
      <w:r>
        <w:tab/>
      </w:r>
      <w:r w:rsidR="008B3EC3" w:rsidRPr="00256D3A">
        <w:rPr>
          <w:position w:val="-24"/>
        </w:rPr>
        <w:object w:dxaOrig="859" w:dyaOrig="660" w14:anchorId="47A3C196">
          <v:shape id="_x0000_i1056" type="#_x0000_t75" style="width:42.75pt;height:33pt" o:ole="">
            <v:imagedata r:id="rId49" o:title=""/>
          </v:shape>
          <o:OLEObject Type="Embed" ProgID="Equation.DSMT4" ShapeID="_x0000_i1056" DrawAspect="Content" ObjectID="_1736943254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14</w:instrText>
        </w:r>
      </w:fldSimple>
      <w:r>
        <w:instrText>)</w:instrText>
      </w:r>
      <w:r>
        <w:fldChar w:fldCharType="end"/>
      </w:r>
      <w:r w:rsidR="00F76830">
        <w:t>.</w:t>
      </w:r>
    </w:p>
    <w:p w14:paraId="4B66FFD2" w14:textId="53F33F39" w:rsidR="00F76830" w:rsidRPr="00F76830" w:rsidRDefault="00F76830" w:rsidP="00F76830">
      <w:r>
        <w:t>The order of this scheme is the third order, which is better than second order</w:t>
      </w:r>
      <w:r w:rsidR="00DE7C02">
        <w:t xml:space="preserve">. </w:t>
      </w:r>
      <w:proofErr w:type="gramStart"/>
      <w:r w:rsidR="00EB7FA6">
        <w:t>This</w:t>
      </w:r>
      <w:r w:rsidR="00DE7C02">
        <w:t xml:space="preserve"> four grid values</w:t>
      </w:r>
      <w:proofErr w:type="gramEnd"/>
      <w:r w:rsidR="00DE7C02">
        <w:t xml:space="preserve"> are better than </w:t>
      </w:r>
      <w:r w:rsidR="009F6DC5">
        <w:t>right or left sided and central finite differences.</w:t>
      </w:r>
      <w:r w:rsidR="00EB7FA6">
        <w:t xml:space="preserve"> If we have u(i-2), we could reach fourth order by central finite difference scheme.</w:t>
      </w:r>
    </w:p>
    <w:p w14:paraId="06702AB8" w14:textId="77777777" w:rsidR="008C1492" w:rsidRDefault="008C1492" w:rsidP="001F5855">
      <w:pPr>
        <w:spacing w:after="160" w:line="259" w:lineRule="auto"/>
      </w:pPr>
    </w:p>
    <w:p w14:paraId="7CB659E5" w14:textId="02BCA5E3" w:rsidR="006E2F05" w:rsidRDefault="006E2F05" w:rsidP="006E2F05">
      <w:pPr>
        <w:pStyle w:val="Heading1"/>
        <w:rPr>
          <w:rFonts w:hAnsi="LTGRQV+CMBX12" w:cs="LTGRQV+CMBX12"/>
        </w:rPr>
      </w:pPr>
      <w:r>
        <w:rPr>
          <w:spacing w:val="-8"/>
        </w:rPr>
        <w:t>Task</w:t>
      </w:r>
      <w:r>
        <w:rPr>
          <w:spacing w:val="41"/>
        </w:rPr>
        <w:t xml:space="preserve"> </w:t>
      </w:r>
      <w:r>
        <w:t>3:</w:t>
      </w:r>
      <w:r>
        <w:rPr>
          <w:spacing w:val="72"/>
        </w:rPr>
        <w:t xml:space="preserve"> </w:t>
      </w:r>
      <w:r w:rsidR="001F5855" w:rsidRPr="001F5855">
        <w:rPr>
          <w:rFonts w:hAnsi="LTGRQV+CMBX12" w:cs="LTGRQV+CMBX12"/>
        </w:rPr>
        <w:t>Stability Criteria</w:t>
      </w:r>
    </w:p>
    <w:p w14:paraId="1A34B635" w14:textId="01BCE224" w:rsidR="00667904" w:rsidRDefault="00A36F0A" w:rsidP="00A36F0A">
      <w:pPr>
        <w:pStyle w:val="MTDisplayEquation"/>
      </w:pPr>
      <w:r>
        <w:tab/>
      </w:r>
      <w:r w:rsidR="00AA71FF" w:rsidRPr="00AA71FF">
        <w:rPr>
          <w:position w:val="-166"/>
        </w:rPr>
        <w:object w:dxaOrig="9760" w:dyaOrig="3440" w14:anchorId="3FECC79E">
          <v:shape id="_x0000_i1040" type="#_x0000_t75" style="width:489pt;height:172.5pt" o:ole="">
            <v:imagedata r:id="rId51" o:title=""/>
          </v:shape>
          <o:OLEObject Type="Embed" ProgID="Equation.DSMT4" ShapeID="_x0000_i1040" DrawAspect="Content" ObjectID="_1736943255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B2FA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B2FA1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BD2EE88" w14:textId="7615C5EC" w:rsidR="0055643C" w:rsidRDefault="0055643C" w:rsidP="0055643C"/>
    <w:p w14:paraId="3C56EBDD" w14:textId="449BFDEC" w:rsidR="0055643C" w:rsidRPr="0055643C" w:rsidRDefault="0055643C" w:rsidP="0055643C">
      <w:r>
        <w:t>As shown in figure 4, is the</w:t>
      </w:r>
      <w:r w:rsidR="007414C9">
        <w:t xml:space="preserve"> z value when G(z) smaller than </w:t>
      </w:r>
      <w:r w:rsidR="00046F03">
        <w:t xml:space="preserve">1. It could be seen that the boundary </w:t>
      </w:r>
      <w:r w:rsidR="00032E7C">
        <w:t>cuts the imaginary axis at</w:t>
      </w:r>
      <w:r w:rsidR="001A43B8">
        <w:t xml:space="preserve"> 2.83 and -2.83, it also cuts the</w:t>
      </w:r>
      <w:r w:rsidR="00032E7C">
        <w:t xml:space="preserve"> real axis</w:t>
      </w:r>
      <w:r w:rsidR="001A43B8">
        <w:t xml:space="preserve"> at -2.83</w:t>
      </w:r>
      <w:r w:rsidR="003E36B5">
        <w:t xml:space="preserve">. </w:t>
      </w:r>
      <w:r w:rsidR="00C924AC">
        <w:t xml:space="preserve">So, through the proper z, </w:t>
      </w:r>
      <w:r w:rsidR="00EE4B6E">
        <w:t xml:space="preserve">as shown in blue area of figure 4, the </w:t>
      </w:r>
      <w:proofErr w:type="spellStart"/>
      <w:r w:rsidR="00EE4B6E">
        <w:t>Runger-Kutta</w:t>
      </w:r>
      <w:proofErr w:type="spellEnd"/>
      <w:r w:rsidR="00EE4B6E">
        <w:t xml:space="preserve"> 4</w:t>
      </w:r>
      <w:r w:rsidR="00EE4B6E" w:rsidRPr="00EE4B6E">
        <w:rPr>
          <w:vertAlign w:val="superscript"/>
        </w:rPr>
        <w:t>th</w:t>
      </w:r>
      <w:r w:rsidR="00EE4B6E">
        <w:t xml:space="preserve"> order method will stable. </w:t>
      </w:r>
      <w:proofErr w:type="gramStart"/>
      <w:r w:rsidR="00EE4B6E">
        <w:t>It</w:t>
      </w:r>
      <w:proofErr w:type="gramEnd"/>
      <w:r w:rsidR="00EE4B6E">
        <w:t xml:space="preserve"> </w:t>
      </w:r>
      <w:r w:rsidR="00786159">
        <w:t>stability boundary is the boundary of figure 4, for bule area.</w:t>
      </w:r>
    </w:p>
    <w:p w14:paraId="47902B3C" w14:textId="1C9A7D98" w:rsidR="0055643C" w:rsidRDefault="00046F03" w:rsidP="0055643C">
      <w:pPr>
        <w:keepNext/>
      </w:pPr>
      <w:r>
        <w:rPr>
          <w:noProof/>
        </w:rPr>
        <w:lastRenderedPageBreak/>
        <w:drawing>
          <wp:inline distT="0" distB="0" distL="0" distR="0" wp14:anchorId="25240B45" wp14:editId="596BEE1C">
            <wp:extent cx="5334000" cy="4000500"/>
            <wp:effectExtent l="0" t="0" r="0" b="0"/>
            <wp:docPr id="2" name="Picture 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8BAF2" w14:textId="19C3086A" w:rsidR="00A36F0A" w:rsidRPr="00B9770A" w:rsidRDefault="0055643C" w:rsidP="0055643C">
      <w:pPr>
        <w:pStyle w:val="Caption"/>
        <w:jc w:val="center"/>
        <w:rPr>
          <w:rFonts w:eastAsia="DengXian"/>
          <w:lang w:eastAsia="zh-CN"/>
        </w:rPr>
      </w:pPr>
      <w:r>
        <w:t xml:space="preserve">Figure </w:t>
      </w:r>
      <w:fldSimple w:instr=" SEQ Figure \* ARABIC ">
        <w:r w:rsidR="00EB2FA1">
          <w:rPr>
            <w:noProof/>
          </w:rPr>
          <w:t>4</w:t>
        </w:r>
      </w:fldSimple>
      <w:r>
        <w:t xml:space="preserve"> z value when c</w:t>
      </w:r>
      <w:r>
        <w:rPr>
          <w:rFonts w:ascii="DengXian" w:eastAsia="DengXian" w:hAnsi="DengXian" w:hint="eastAsia"/>
          <w:lang w:eastAsia="zh-CN"/>
        </w:rPr>
        <w:t>urve</w:t>
      </w:r>
      <w:r>
        <w:t xml:space="preserve"> G(z) small than 1</w:t>
      </w:r>
    </w:p>
    <w:sectPr w:rsidR="00A36F0A" w:rsidRPr="00B9770A">
      <w:footerReference w:type="default" r:id="rId5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DB1D81" w14:textId="77777777" w:rsidR="005831E5" w:rsidRDefault="005831E5" w:rsidP="00BF6D00">
      <w:r>
        <w:separator/>
      </w:r>
    </w:p>
  </w:endnote>
  <w:endnote w:type="continuationSeparator" w:id="0">
    <w:p w14:paraId="5480D64E" w14:textId="77777777" w:rsidR="005831E5" w:rsidRDefault="005831E5" w:rsidP="00BF6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PFMWR+CMR12">
    <w:altName w:val="Leelawadee UI"/>
    <w:charset w:val="01"/>
    <w:family w:val="auto"/>
    <w:pitch w:val="variable"/>
    <w:sig w:usb0="01010101" w:usb1="01010101" w:usb2="01010101" w:usb3="01010101" w:csb0="01010101" w:csb1="01010101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MMI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7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TGRQV+CMBX12">
    <w:altName w:val="Leelawadee UI"/>
    <w:charset w:val="01"/>
    <w:family w:val="auto"/>
    <w:pitch w:val="variable"/>
    <w:sig w:usb0="01010101" w:usb1="01010101" w:usb2="01010101" w:usb3="01010101" w:csb0="01010101" w:csb1="01010101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36C4F7" w14:textId="77777777" w:rsidR="00BF6D00" w:rsidRDefault="00BF6D00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6BD03F95" w14:textId="77777777" w:rsidR="00BF6D00" w:rsidRDefault="00BF6D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42C245" w14:textId="77777777" w:rsidR="005831E5" w:rsidRDefault="005831E5" w:rsidP="00BF6D00">
      <w:r>
        <w:separator/>
      </w:r>
    </w:p>
  </w:footnote>
  <w:footnote w:type="continuationSeparator" w:id="0">
    <w:p w14:paraId="49E4667E" w14:textId="77777777" w:rsidR="005831E5" w:rsidRDefault="005831E5" w:rsidP="00BF6D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A56C9"/>
    <w:multiLevelType w:val="hybridMultilevel"/>
    <w:tmpl w:val="52FCED26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87870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tAABM3NTM3MzS0NDJR2l4NTi4sz8PJACs1oAWzv/nywAAAA="/>
  </w:docVars>
  <w:rsids>
    <w:rsidRoot w:val="006062AA"/>
    <w:rsid w:val="000117EC"/>
    <w:rsid w:val="00012454"/>
    <w:rsid w:val="000127FF"/>
    <w:rsid w:val="00014232"/>
    <w:rsid w:val="0001704F"/>
    <w:rsid w:val="00017DF5"/>
    <w:rsid w:val="00021CCB"/>
    <w:rsid w:val="000231C2"/>
    <w:rsid w:val="00024CBA"/>
    <w:rsid w:val="00024EE1"/>
    <w:rsid w:val="00025573"/>
    <w:rsid w:val="00025E4E"/>
    <w:rsid w:val="00031178"/>
    <w:rsid w:val="00032E7C"/>
    <w:rsid w:val="00042232"/>
    <w:rsid w:val="00043B70"/>
    <w:rsid w:val="00046756"/>
    <w:rsid w:val="00046F03"/>
    <w:rsid w:val="00050519"/>
    <w:rsid w:val="00053527"/>
    <w:rsid w:val="00053BA9"/>
    <w:rsid w:val="000541B4"/>
    <w:rsid w:val="000545A1"/>
    <w:rsid w:val="00055022"/>
    <w:rsid w:val="00055D9D"/>
    <w:rsid w:val="00056D7A"/>
    <w:rsid w:val="000624CF"/>
    <w:rsid w:val="0006377D"/>
    <w:rsid w:val="00064F10"/>
    <w:rsid w:val="000663FA"/>
    <w:rsid w:val="00067036"/>
    <w:rsid w:val="00073BC9"/>
    <w:rsid w:val="000751BE"/>
    <w:rsid w:val="0008068F"/>
    <w:rsid w:val="00081478"/>
    <w:rsid w:val="00082A62"/>
    <w:rsid w:val="00083E92"/>
    <w:rsid w:val="00092184"/>
    <w:rsid w:val="0009537F"/>
    <w:rsid w:val="000A2B65"/>
    <w:rsid w:val="000A61CD"/>
    <w:rsid w:val="000B55C8"/>
    <w:rsid w:val="000B74B1"/>
    <w:rsid w:val="000C5290"/>
    <w:rsid w:val="000C73D5"/>
    <w:rsid w:val="000D5EB7"/>
    <w:rsid w:val="000D78E0"/>
    <w:rsid w:val="000E2669"/>
    <w:rsid w:val="000E2B45"/>
    <w:rsid w:val="000E55E4"/>
    <w:rsid w:val="000F0575"/>
    <w:rsid w:val="001019FD"/>
    <w:rsid w:val="00103BA8"/>
    <w:rsid w:val="00111CCD"/>
    <w:rsid w:val="00114FE6"/>
    <w:rsid w:val="001239E3"/>
    <w:rsid w:val="00124207"/>
    <w:rsid w:val="00124B78"/>
    <w:rsid w:val="00136E34"/>
    <w:rsid w:val="0013773D"/>
    <w:rsid w:val="00141852"/>
    <w:rsid w:val="00145CFB"/>
    <w:rsid w:val="00146ADA"/>
    <w:rsid w:val="00147D6D"/>
    <w:rsid w:val="00147E3A"/>
    <w:rsid w:val="00151460"/>
    <w:rsid w:val="00152879"/>
    <w:rsid w:val="00152E37"/>
    <w:rsid w:val="00155B88"/>
    <w:rsid w:val="00160F64"/>
    <w:rsid w:val="00163280"/>
    <w:rsid w:val="00163BCC"/>
    <w:rsid w:val="00166652"/>
    <w:rsid w:val="001705BC"/>
    <w:rsid w:val="00171F11"/>
    <w:rsid w:val="00173E58"/>
    <w:rsid w:val="00176DEF"/>
    <w:rsid w:val="00194F1A"/>
    <w:rsid w:val="001970FA"/>
    <w:rsid w:val="001A2DF1"/>
    <w:rsid w:val="001A43B8"/>
    <w:rsid w:val="001A4BD4"/>
    <w:rsid w:val="001A611E"/>
    <w:rsid w:val="001B47E9"/>
    <w:rsid w:val="001C1D1B"/>
    <w:rsid w:val="001C25D0"/>
    <w:rsid w:val="001C2806"/>
    <w:rsid w:val="001D0628"/>
    <w:rsid w:val="001D169B"/>
    <w:rsid w:val="001D1DD9"/>
    <w:rsid w:val="001D34D5"/>
    <w:rsid w:val="001D5450"/>
    <w:rsid w:val="001E150D"/>
    <w:rsid w:val="001F5855"/>
    <w:rsid w:val="001F6D07"/>
    <w:rsid w:val="002015A2"/>
    <w:rsid w:val="00206357"/>
    <w:rsid w:val="00207073"/>
    <w:rsid w:val="00211A51"/>
    <w:rsid w:val="0021284E"/>
    <w:rsid w:val="00212C34"/>
    <w:rsid w:val="002154B3"/>
    <w:rsid w:val="0021610B"/>
    <w:rsid w:val="00216901"/>
    <w:rsid w:val="00216AAE"/>
    <w:rsid w:val="00217C1F"/>
    <w:rsid w:val="00221ED5"/>
    <w:rsid w:val="00224F1F"/>
    <w:rsid w:val="002266BF"/>
    <w:rsid w:val="0022695C"/>
    <w:rsid w:val="00230ACD"/>
    <w:rsid w:val="002335C0"/>
    <w:rsid w:val="00233D36"/>
    <w:rsid w:val="0023730E"/>
    <w:rsid w:val="002526E5"/>
    <w:rsid w:val="00254169"/>
    <w:rsid w:val="002555EE"/>
    <w:rsid w:val="00256D3A"/>
    <w:rsid w:val="00257E4C"/>
    <w:rsid w:val="0026019F"/>
    <w:rsid w:val="00272819"/>
    <w:rsid w:val="002733DB"/>
    <w:rsid w:val="002758BE"/>
    <w:rsid w:val="00280BC7"/>
    <w:rsid w:val="00281437"/>
    <w:rsid w:val="002946A4"/>
    <w:rsid w:val="0029616D"/>
    <w:rsid w:val="002A4CA7"/>
    <w:rsid w:val="002A55EB"/>
    <w:rsid w:val="002A5D77"/>
    <w:rsid w:val="002A5EC2"/>
    <w:rsid w:val="002A6F6E"/>
    <w:rsid w:val="002B0CD6"/>
    <w:rsid w:val="002B19CC"/>
    <w:rsid w:val="002B4109"/>
    <w:rsid w:val="002B6EF1"/>
    <w:rsid w:val="002B71A1"/>
    <w:rsid w:val="002B79C3"/>
    <w:rsid w:val="002C03BF"/>
    <w:rsid w:val="002C2C8A"/>
    <w:rsid w:val="002C3CA5"/>
    <w:rsid w:val="002C59CC"/>
    <w:rsid w:val="002D0D8C"/>
    <w:rsid w:val="002D3E66"/>
    <w:rsid w:val="002D7AB0"/>
    <w:rsid w:val="002D7ADD"/>
    <w:rsid w:val="002E3984"/>
    <w:rsid w:val="002F2BC8"/>
    <w:rsid w:val="002F36A3"/>
    <w:rsid w:val="002F4A70"/>
    <w:rsid w:val="002F6663"/>
    <w:rsid w:val="002F779A"/>
    <w:rsid w:val="003045C0"/>
    <w:rsid w:val="00304C3D"/>
    <w:rsid w:val="003100FB"/>
    <w:rsid w:val="0031149C"/>
    <w:rsid w:val="003120F3"/>
    <w:rsid w:val="0031236B"/>
    <w:rsid w:val="003126BC"/>
    <w:rsid w:val="003132EE"/>
    <w:rsid w:val="00315B40"/>
    <w:rsid w:val="00315D47"/>
    <w:rsid w:val="00316DA6"/>
    <w:rsid w:val="00317984"/>
    <w:rsid w:val="003247C6"/>
    <w:rsid w:val="003302B7"/>
    <w:rsid w:val="003303B5"/>
    <w:rsid w:val="003347BF"/>
    <w:rsid w:val="00343001"/>
    <w:rsid w:val="00343DFE"/>
    <w:rsid w:val="00357E4D"/>
    <w:rsid w:val="0036435B"/>
    <w:rsid w:val="00370472"/>
    <w:rsid w:val="0037391C"/>
    <w:rsid w:val="00375A03"/>
    <w:rsid w:val="00376415"/>
    <w:rsid w:val="00376499"/>
    <w:rsid w:val="00377B68"/>
    <w:rsid w:val="00383970"/>
    <w:rsid w:val="00384821"/>
    <w:rsid w:val="00384E84"/>
    <w:rsid w:val="0038666A"/>
    <w:rsid w:val="00390E50"/>
    <w:rsid w:val="0039211E"/>
    <w:rsid w:val="00395B0C"/>
    <w:rsid w:val="003A0737"/>
    <w:rsid w:val="003B06C6"/>
    <w:rsid w:val="003B0822"/>
    <w:rsid w:val="003B5BD5"/>
    <w:rsid w:val="003B676F"/>
    <w:rsid w:val="003C0333"/>
    <w:rsid w:val="003C0D7E"/>
    <w:rsid w:val="003C1810"/>
    <w:rsid w:val="003C26A7"/>
    <w:rsid w:val="003C7DC5"/>
    <w:rsid w:val="003D2262"/>
    <w:rsid w:val="003D23F2"/>
    <w:rsid w:val="003D2825"/>
    <w:rsid w:val="003D7B62"/>
    <w:rsid w:val="003E0D24"/>
    <w:rsid w:val="003E1317"/>
    <w:rsid w:val="003E36B5"/>
    <w:rsid w:val="003E5432"/>
    <w:rsid w:val="003E7A90"/>
    <w:rsid w:val="003F0CF4"/>
    <w:rsid w:val="003F474F"/>
    <w:rsid w:val="003F5554"/>
    <w:rsid w:val="003F585A"/>
    <w:rsid w:val="00404C29"/>
    <w:rsid w:val="004051E3"/>
    <w:rsid w:val="00407A5A"/>
    <w:rsid w:val="004116B4"/>
    <w:rsid w:val="00420191"/>
    <w:rsid w:val="00435603"/>
    <w:rsid w:val="00440F69"/>
    <w:rsid w:val="00444BC0"/>
    <w:rsid w:val="00450731"/>
    <w:rsid w:val="00450898"/>
    <w:rsid w:val="00451657"/>
    <w:rsid w:val="0045208E"/>
    <w:rsid w:val="0045321F"/>
    <w:rsid w:val="0045618F"/>
    <w:rsid w:val="00461EB8"/>
    <w:rsid w:val="00461FCB"/>
    <w:rsid w:val="0046294C"/>
    <w:rsid w:val="00463EEE"/>
    <w:rsid w:val="004716B2"/>
    <w:rsid w:val="00471E19"/>
    <w:rsid w:val="00477656"/>
    <w:rsid w:val="004804E5"/>
    <w:rsid w:val="00481988"/>
    <w:rsid w:val="00484887"/>
    <w:rsid w:val="004853AE"/>
    <w:rsid w:val="004B0222"/>
    <w:rsid w:val="004B54A3"/>
    <w:rsid w:val="004B5931"/>
    <w:rsid w:val="004C1910"/>
    <w:rsid w:val="004C4E37"/>
    <w:rsid w:val="004C64FC"/>
    <w:rsid w:val="004C6502"/>
    <w:rsid w:val="004C6F32"/>
    <w:rsid w:val="004D24F9"/>
    <w:rsid w:val="004D4470"/>
    <w:rsid w:val="004E125D"/>
    <w:rsid w:val="004F5F84"/>
    <w:rsid w:val="004F6E55"/>
    <w:rsid w:val="00503DDB"/>
    <w:rsid w:val="005056FF"/>
    <w:rsid w:val="005110BA"/>
    <w:rsid w:val="0051182F"/>
    <w:rsid w:val="00514210"/>
    <w:rsid w:val="00516B7B"/>
    <w:rsid w:val="0051797E"/>
    <w:rsid w:val="00526A6C"/>
    <w:rsid w:val="00530A12"/>
    <w:rsid w:val="00536C99"/>
    <w:rsid w:val="00540AA8"/>
    <w:rsid w:val="0054214C"/>
    <w:rsid w:val="00542F41"/>
    <w:rsid w:val="005431BB"/>
    <w:rsid w:val="005471CB"/>
    <w:rsid w:val="005536C1"/>
    <w:rsid w:val="005553AB"/>
    <w:rsid w:val="0055643C"/>
    <w:rsid w:val="00556DDE"/>
    <w:rsid w:val="00562C67"/>
    <w:rsid w:val="005646DF"/>
    <w:rsid w:val="005651C9"/>
    <w:rsid w:val="0056685B"/>
    <w:rsid w:val="005831E5"/>
    <w:rsid w:val="00585257"/>
    <w:rsid w:val="00585696"/>
    <w:rsid w:val="00585FF6"/>
    <w:rsid w:val="00586B79"/>
    <w:rsid w:val="0059082C"/>
    <w:rsid w:val="00593507"/>
    <w:rsid w:val="005A0490"/>
    <w:rsid w:val="005A2A87"/>
    <w:rsid w:val="005A2CD0"/>
    <w:rsid w:val="005A379C"/>
    <w:rsid w:val="005A62C7"/>
    <w:rsid w:val="005A6F36"/>
    <w:rsid w:val="005B0DBE"/>
    <w:rsid w:val="005B58DC"/>
    <w:rsid w:val="005B6747"/>
    <w:rsid w:val="005B7276"/>
    <w:rsid w:val="005C6B57"/>
    <w:rsid w:val="005E0BCA"/>
    <w:rsid w:val="005E16B6"/>
    <w:rsid w:val="005E46A3"/>
    <w:rsid w:val="005F44F1"/>
    <w:rsid w:val="005F7C1A"/>
    <w:rsid w:val="00602813"/>
    <w:rsid w:val="00604FBC"/>
    <w:rsid w:val="006062AA"/>
    <w:rsid w:val="0060645E"/>
    <w:rsid w:val="006065A7"/>
    <w:rsid w:val="00606C5B"/>
    <w:rsid w:val="006113A3"/>
    <w:rsid w:val="006119A0"/>
    <w:rsid w:val="0061371A"/>
    <w:rsid w:val="0061429B"/>
    <w:rsid w:val="00614990"/>
    <w:rsid w:val="006221E5"/>
    <w:rsid w:val="00623B67"/>
    <w:rsid w:val="0062781A"/>
    <w:rsid w:val="0063188F"/>
    <w:rsid w:val="00634356"/>
    <w:rsid w:val="00635628"/>
    <w:rsid w:val="006400FF"/>
    <w:rsid w:val="006411C1"/>
    <w:rsid w:val="0064652C"/>
    <w:rsid w:val="00646BA4"/>
    <w:rsid w:val="006551CB"/>
    <w:rsid w:val="00655B9E"/>
    <w:rsid w:val="00656EF5"/>
    <w:rsid w:val="00657FF8"/>
    <w:rsid w:val="0066000B"/>
    <w:rsid w:val="006639EC"/>
    <w:rsid w:val="00664EFC"/>
    <w:rsid w:val="00665149"/>
    <w:rsid w:val="00667904"/>
    <w:rsid w:val="00670EBA"/>
    <w:rsid w:val="006767A0"/>
    <w:rsid w:val="00680A4F"/>
    <w:rsid w:val="006813BD"/>
    <w:rsid w:val="00681CA8"/>
    <w:rsid w:val="006861A9"/>
    <w:rsid w:val="006867FD"/>
    <w:rsid w:val="0069105E"/>
    <w:rsid w:val="00695C83"/>
    <w:rsid w:val="006962FB"/>
    <w:rsid w:val="006965C0"/>
    <w:rsid w:val="006A042A"/>
    <w:rsid w:val="006A0D75"/>
    <w:rsid w:val="006A62A2"/>
    <w:rsid w:val="006B7ACA"/>
    <w:rsid w:val="006C1C84"/>
    <w:rsid w:val="006C5C06"/>
    <w:rsid w:val="006C6DDF"/>
    <w:rsid w:val="006D0677"/>
    <w:rsid w:val="006D2DC5"/>
    <w:rsid w:val="006E1639"/>
    <w:rsid w:val="006E2F05"/>
    <w:rsid w:val="006E73B2"/>
    <w:rsid w:val="006F097E"/>
    <w:rsid w:val="006F3FA9"/>
    <w:rsid w:val="006F79E7"/>
    <w:rsid w:val="00701ECD"/>
    <w:rsid w:val="00704D32"/>
    <w:rsid w:val="00721A7D"/>
    <w:rsid w:val="007222C1"/>
    <w:rsid w:val="007322A2"/>
    <w:rsid w:val="007414C9"/>
    <w:rsid w:val="0074185F"/>
    <w:rsid w:val="0074373C"/>
    <w:rsid w:val="00744F82"/>
    <w:rsid w:val="00750A9B"/>
    <w:rsid w:val="007536EA"/>
    <w:rsid w:val="00756B93"/>
    <w:rsid w:val="00762665"/>
    <w:rsid w:val="007676F5"/>
    <w:rsid w:val="00771CCD"/>
    <w:rsid w:val="00773315"/>
    <w:rsid w:val="00774B79"/>
    <w:rsid w:val="007836B6"/>
    <w:rsid w:val="0078500E"/>
    <w:rsid w:val="00786159"/>
    <w:rsid w:val="00786806"/>
    <w:rsid w:val="00791A7A"/>
    <w:rsid w:val="00792491"/>
    <w:rsid w:val="007960D2"/>
    <w:rsid w:val="007965FC"/>
    <w:rsid w:val="007A60C4"/>
    <w:rsid w:val="007B0BED"/>
    <w:rsid w:val="007B1865"/>
    <w:rsid w:val="007B3BEC"/>
    <w:rsid w:val="007B4D42"/>
    <w:rsid w:val="007B5477"/>
    <w:rsid w:val="007B6B8F"/>
    <w:rsid w:val="007C1AC0"/>
    <w:rsid w:val="007C6F75"/>
    <w:rsid w:val="007D14C1"/>
    <w:rsid w:val="007D22C1"/>
    <w:rsid w:val="007D253B"/>
    <w:rsid w:val="007D368F"/>
    <w:rsid w:val="007D5502"/>
    <w:rsid w:val="007E0480"/>
    <w:rsid w:val="007E0940"/>
    <w:rsid w:val="007E1265"/>
    <w:rsid w:val="007F18C6"/>
    <w:rsid w:val="007F50F3"/>
    <w:rsid w:val="007F7387"/>
    <w:rsid w:val="008004BE"/>
    <w:rsid w:val="00804AF9"/>
    <w:rsid w:val="00805192"/>
    <w:rsid w:val="0081788D"/>
    <w:rsid w:val="00820FED"/>
    <w:rsid w:val="00825B9C"/>
    <w:rsid w:val="0082635A"/>
    <w:rsid w:val="00837280"/>
    <w:rsid w:val="00842FBB"/>
    <w:rsid w:val="0085523A"/>
    <w:rsid w:val="00861A49"/>
    <w:rsid w:val="00861E66"/>
    <w:rsid w:val="00864FA2"/>
    <w:rsid w:val="00872252"/>
    <w:rsid w:val="00872E0A"/>
    <w:rsid w:val="00873FBC"/>
    <w:rsid w:val="00874185"/>
    <w:rsid w:val="008811BC"/>
    <w:rsid w:val="008938E4"/>
    <w:rsid w:val="008A0286"/>
    <w:rsid w:val="008A2B82"/>
    <w:rsid w:val="008B2A82"/>
    <w:rsid w:val="008B3A0B"/>
    <w:rsid w:val="008B3EC3"/>
    <w:rsid w:val="008B4271"/>
    <w:rsid w:val="008B56C8"/>
    <w:rsid w:val="008B77F4"/>
    <w:rsid w:val="008C1492"/>
    <w:rsid w:val="008C179B"/>
    <w:rsid w:val="008C227B"/>
    <w:rsid w:val="008C25B8"/>
    <w:rsid w:val="008C55B7"/>
    <w:rsid w:val="008C5940"/>
    <w:rsid w:val="008D24D7"/>
    <w:rsid w:val="008D4F1B"/>
    <w:rsid w:val="008E0710"/>
    <w:rsid w:val="008E34E2"/>
    <w:rsid w:val="008E37ED"/>
    <w:rsid w:val="008E4988"/>
    <w:rsid w:val="008F15A2"/>
    <w:rsid w:val="008F2646"/>
    <w:rsid w:val="008F6460"/>
    <w:rsid w:val="008F788F"/>
    <w:rsid w:val="0091072E"/>
    <w:rsid w:val="00911E4C"/>
    <w:rsid w:val="00914103"/>
    <w:rsid w:val="009142C5"/>
    <w:rsid w:val="00917E6D"/>
    <w:rsid w:val="00922203"/>
    <w:rsid w:val="0093305A"/>
    <w:rsid w:val="0093372A"/>
    <w:rsid w:val="00935108"/>
    <w:rsid w:val="009352FF"/>
    <w:rsid w:val="00935C3D"/>
    <w:rsid w:val="00937894"/>
    <w:rsid w:val="009409BD"/>
    <w:rsid w:val="009442AB"/>
    <w:rsid w:val="009446F5"/>
    <w:rsid w:val="0094548F"/>
    <w:rsid w:val="009521B1"/>
    <w:rsid w:val="00954582"/>
    <w:rsid w:val="00966A13"/>
    <w:rsid w:val="0096756F"/>
    <w:rsid w:val="00967694"/>
    <w:rsid w:val="00971CC5"/>
    <w:rsid w:val="00972013"/>
    <w:rsid w:val="00975FDF"/>
    <w:rsid w:val="00981BEA"/>
    <w:rsid w:val="0098229A"/>
    <w:rsid w:val="009A09D2"/>
    <w:rsid w:val="009A3114"/>
    <w:rsid w:val="009B599E"/>
    <w:rsid w:val="009C6C1D"/>
    <w:rsid w:val="009D202E"/>
    <w:rsid w:val="009D32CC"/>
    <w:rsid w:val="009D5730"/>
    <w:rsid w:val="009D7E85"/>
    <w:rsid w:val="009E54B2"/>
    <w:rsid w:val="009E79B7"/>
    <w:rsid w:val="009F0492"/>
    <w:rsid w:val="009F13C6"/>
    <w:rsid w:val="009F4C83"/>
    <w:rsid w:val="009F50FA"/>
    <w:rsid w:val="009F6D0D"/>
    <w:rsid w:val="009F6DC5"/>
    <w:rsid w:val="00A004B9"/>
    <w:rsid w:val="00A00768"/>
    <w:rsid w:val="00A053BC"/>
    <w:rsid w:val="00A0565F"/>
    <w:rsid w:val="00A05D45"/>
    <w:rsid w:val="00A06002"/>
    <w:rsid w:val="00A126E5"/>
    <w:rsid w:val="00A2316B"/>
    <w:rsid w:val="00A36F0A"/>
    <w:rsid w:val="00A43A91"/>
    <w:rsid w:val="00A50820"/>
    <w:rsid w:val="00A5300C"/>
    <w:rsid w:val="00A567FC"/>
    <w:rsid w:val="00A6488D"/>
    <w:rsid w:val="00A65A73"/>
    <w:rsid w:val="00A66D3F"/>
    <w:rsid w:val="00A70196"/>
    <w:rsid w:val="00A73AE3"/>
    <w:rsid w:val="00A74E47"/>
    <w:rsid w:val="00A75DED"/>
    <w:rsid w:val="00A76235"/>
    <w:rsid w:val="00A82A5F"/>
    <w:rsid w:val="00A84578"/>
    <w:rsid w:val="00AA0928"/>
    <w:rsid w:val="00AA4611"/>
    <w:rsid w:val="00AA5E6F"/>
    <w:rsid w:val="00AA71FF"/>
    <w:rsid w:val="00AB3E30"/>
    <w:rsid w:val="00AB4254"/>
    <w:rsid w:val="00AB6E3D"/>
    <w:rsid w:val="00AC1087"/>
    <w:rsid w:val="00AC1CE2"/>
    <w:rsid w:val="00AC1F42"/>
    <w:rsid w:val="00AC2B6A"/>
    <w:rsid w:val="00AC51FD"/>
    <w:rsid w:val="00AD06C1"/>
    <w:rsid w:val="00AD239D"/>
    <w:rsid w:val="00AD2939"/>
    <w:rsid w:val="00AD362F"/>
    <w:rsid w:val="00AD3B60"/>
    <w:rsid w:val="00AD4FCF"/>
    <w:rsid w:val="00AD6F13"/>
    <w:rsid w:val="00AD70A7"/>
    <w:rsid w:val="00AD7BB2"/>
    <w:rsid w:val="00AE1DFB"/>
    <w:rsid w:val="00AE4A8F"/>
    <w:rsid w:val="00AE53DD"/>
    <w:rsid w:val="00AE59D2"/>
    <w:rsid w:val="00AF18DD"/>
    <w:rsid w:val="00AF2719"/>
    <w:rsid w:val="00AF476A"/>
    <w:rsid w:val="00AF4C0B"/>
    <w:rsid w:val="00AF5857"/>
    <w:rsid w:val="00AF6CBE"/>
    <w:rsid w:val="00B016F9"/>
    <w:rsid w:val="00B058D4"/>
    <w:rsid w:val="00B11DBB"/>
    <w:rsid w:val="00B126FE"/>
    <w:rsid w:val="00B15D42"/>
    <w:rsid w:val="00B23DD5"/>
    <w:rsid w:val="00B24F27"/>
    <w:rsid w:val="00B25819"/>
    <w:rsid w:val="00B272EE"/>
    <w:rsid w:val="00B3046B"/>
    <w:rsid w:val="00B31FF6"/>
    <w:rsid w:val="00B34D98"/>
    <w:rsid w:val="00B37169"/>
    <w:rsid w:val="00B420BD"/>
    <w:rsid w:val="00B55B0C"/>
    <w:rsid w:val="00B562E7"/>
    <w:rsid w:val="00B67CD7"/>
    <w:rsid w:val="00B708F5"/>
    <w:rsid w:val="00B71857"/>
    <w:rsid w:val="00B83BFC"/>
    <w:rsid w:val="00B85E4C"/>
    <w:rsid w:val="00B9016E"/>
    <w:rsid w:val="00B90F2B"/>
    <w:rsid w:val="00B93F3D"/>
    <w:rsid w:val="00B9770A"/>
    <w:rsid w:val="00BA448C"/>
    <w:rsid w:val="00BA7A5C"/>
    <w:rsid w:val="00BA7D68"/>
    <w:rsid w:val="00BB51AE"/>
    <w:rsid w:val="00BB5A1F"/>
    <w:rsid w:val="00BB641C"/>
    <w:rsid w:val="00BC248C"/>
    <w:rsid w:val="00BC5D61"/>
    <w:rsid w:val="00BD1E28"/>
    <w:rsid w:val="00BD2C68"/>
    <w:rsid w:val="00BD44CA"/>
    <w:rsid w:val="00BD46DF"/>
    <w:rsid w:val="00BD4E09"/>
    <w:rsid w:val="00BE3548"/>
    <w:rsid w:val="00BE5D27"/>
    <w:rsid w:val="00BE666A"/>
    <w:rsid w:val="00BE788E"/>
    <w:rsid w:val="00BF0526"/>
    <w:rsid w:val="00BF31F9"/>
    <w:rsid w:val="00BF4A23"/>
    <w:rsid w:val="00BF4C33"/>
    <w:rsid w:val="00BF6D00"/>
    <w:rsid w:val="00BF724E"/>
    <w:rsid w:val="00C00F95"/>
    <w:rsid w:val="00C02001"/>
    <w:rsid w:val="00C02151"/>
    <w:rsid w:val="00C02A90"/>
    <w:rsid w:val="00C10A9B"/>
    <w:rsid w:val="00C122A1"/>
    <w:rsid w:val="00C12E2F"/>
    <w:rsid w:val="00C135B5"/>
    <w:rsid w:val="00C157C8"/>
    <w:rsid w:val="00C220A2"/>
    <w:rsid w:val="00C2446E"/>
    <w:rsid w:val="00C35675"/>
    <w:rsid w:val="00C37454"/>
    <w:rsid w:val="00C40E5F"/>
    <w:rsid w:val="00C43EDE"/>
    <w:rsid w:val="00C459F1"/>
    <w:rsid w:val="00C474B2"/>
    <w:rsid w:val="00C5793E"/>
    <w:rsid w:val="00C61C60"/>
    <w:rsid w:val="00C653B6"/>
    <w:rsid w:val="00C75B3D"/>
    <w:rsid w:val="00C77F45"/>
    <w:rsid w:val="00C82BD0"/>
    <w:rsid w:val="00C8374D"/>
    <w:rsid w:val="00C83BA4"/>
    <w:rsid w:val="00C924AC"/>
    <w:rsid w:val="00C9496D"/>
    <w:rsid w:val="00C97751"/>
    <w:rsid w:val="00CA0A8E"/>
    <w:rsid w:val="00CA753B"/>
    <w:rsid w:val="00CB0D37"/>
    <w:rsid w:val="00CB299B"/>
    <w:rsid w:val="00CC35AE"/>
    <w:rsid w:val="00CC4CFF"/>
    <w:rsid w:val="00CD3031"/>
    <w:rsid w:val="00CD4354"/>
    <w:rsid w:val="00CD6C2F"/>
    <w:rsid w:val="00CD7DC4"/>
    <w:rsid w:val="00CE6131"/>
    <w:rsid w:val="00CF113C"/>
    <w:rsid w:val="00CF63C4"/>
    <w:rsid w:val="00D04D7F"/>
    <w:rsid w:val="00D0542F"/>
    <w:rsid w:val="00D062C7"/>
    <w:rsid w:val="00D06BBE"/>
    <w:rsid w:val="00D10EFD"/>
    <w:rsid w:val="00D12408"/>
    <w:rsid w:val="00D17128"/>
    <w:rsid w:val="00D206BC"/>
    <w:rsid w:val="00D26BB3"/>
    <w:rsid w:val="00D36A9F"/>
    <w:rsid w:val="00D44F93"/>
    <w:rsid w:val="00D464BB"/>
    <w:rsid w:val="00D47D83"/>
    <w:rsid w:val="00D51573"/>
    <w:rsid w:val="00D56723"/>
    <w:rsid w:val="00D57E98"/>
    <w:rsid w:val="00D6366B"/>
    <w:rsid w:val="00D658AE"/>
    <w:rsid w:val="00D71716"/>
    <w:rsid w:val="00D7208E"/>
    <w:rsid w:val="00D75A72"/>
    <w:rsid w:val="00D83CD1"/>
    <w:rsid w:val="00D8516C"/>
    <w:rsid w:val="00D86A33"/>
    <w:rsid w:val="00D90495"/>
    <w:rsid w:val="00D9127E"/>
    <w:rsid w:val="00D93229"/>
    <w:rsid w:val="00D9359C"/>
    <w:rsid w:val="00DA73D1"/>
    <w:rsid w:val="00DB44A2"/>
    <w:rsid w:val="00DB5564"/>
    <w:rsid w:val="00DB55C3"/>
    <w:rsid w:val="00DC0552"/>
    <w:rsid w:val="00DC239B"/>
    <w:rsid w:val="00DC2E46"/>
    <w:rsid w:val="00DD6936"/>
    <w:rsid w:val="00DD70B9"/>
    <w:rsid w:val="00DD7F6A"/>
    <w:rsid w:val="00DE0D8D"/>
    <w:rsid w:val="00DE3A1E"/>
    <w:rsid w:val="00DE6C54"/>
    <w:rsid w:val="00DE7A97"/>
    <w:rsid w:val="00DE7C02"/>
    <w:rsid w:val="00DF1093"/>
    <w:rsid w:val="00DF18FE"/>
    <w:rsid w:val="00E04CAA"/>
    <w:rsid w:val="00E10C45"/>
    <w:rsid w:val="00E11C38"/>
    <w:rsid w:val="00E15FD7"/>
    <w:rsid w:val="00E17F39"/>
    <w:rsid w:val="00E3369A"/>
    <w:rsid w:val="00E33F9A"/>
    <w:rsid w:val="00E37F54"/>
    <w:rsid w:val="00E4175D"/>
    <w:rsid w:val="00E4207D"/>
    <w:rsid w:val="00E42F04"/>
    <w:rsid w:val="00E561A7"/>
    <w:rsid w:val="00E60EB5"/>
    <w:rsid w:val="00E62D84"/>
    <w:rsid w:val="00E67794"/>
    <w:rsid w:val="00E729A8"/>
    <w:rsid w:val="00E839FC"/>
    <w:rsid w:val="00E859A8"/>
    <w:rsid w:val="00E8780A"/>
    <w:rsid w:val="00E90493"/>
    <w:rsid w:val="00E913E7"/>
    <w:rsid w:val="00E957D3"/>
    <w:rsid w:val="00E9680A"/>
    <w:rsid w:val="00EA0F75"/>
    <w:rsid w:val="00EB07FD"/>
    <w:rsid w:val="00EB2FA1"/>
    <w:rsid w:val="00EB7FA6"/>
    <w:rsid w:val="00EE433B"/>
    <w:rsid w:val="00EE4B6E"/>
    <w:rsid w:val="00EE5743"/>
    <w:rsid w:val="00EE6A64"/>
    <w:rsid w:val="00EF2475"/>
    <w:rsid w:val="00EF49D1"/>
    <w:rsid w:val="00F03664"/>
    <w:rsid w:val="00F07542"/>
    <w:rsid w:val="00F109A5"/>
    <w:rsid w:val="00F11BCB"/>
    <w:rsid w:val="00F12877"/>
    <w:rsid w:val="00F20FAB"/>
    <w:rsid w:val="00F239F6"/>
    <w:rsid w:val="00F26B7E"/>
    <w:rsid w:val="00F2792D"/>
    <w:rsid w:val="00F35D80"/>
    <w:rsid w:val="00F402A6"/>
    <w:rsid w:val="00F405B6"/>
    <w:rsid w:val="00F420FC"/>
    <w:rsid w:val="00F42613"/>
    <w:rsid w:val="00F45849"/>
    <w:rsid w:val="00F46E32"/>
    <w:rsid w:val="00F5301E"/>
    <w:rsid w:val="00F53CC8"/>
    <w:rsid w:val="00F60ECF"/>
    <w:rsid w:val="00F61301"/>
    <w:rsid w:val="00F61679"/>
    <w:rsid w:val="00F65E9A"/>
    <w:rsid w:val="00F66A7C"/>
    <w:rsid w:val="00F76830"/>
    <w:rsid w:val="00F84E07"/>
    <w:rsid w:val="00F851DC"/>
    <w:rsid w:val="00F86143"/>
    <w:rsid w:val="00FB0079"/>
    <w:rsid w:val="00FB2A4A"/>
    <w:rsid w:val="00FB4F3A"/>
    <w:rsid w:val="00FC06E6"/>
    <w:rsid w:val="00FC0A6E"/>
    <w:rsid w:val="00FC34A1"/>
    <w:rsid w:val="00FC40D8"/>
    <w:rsid w:val="00FC5AB1"/>
    <w:rsid w:val="00FC686E"/>
    <w:rsid w:val="00FC77B4"/>
    <w:rsid w:val="00FD273F"/>
    <w:rsid w:val="00FD3239"/>
    <w:rsid w:val="00FD40DA"/>
    <w:rsid w:val="00FE4FA7"/>
    <w:rsid w:val="00FE57BA"/>
    <w:rsid w:val="00FE71EB"/>
    <w:rsid w:val="00FF2359"/>
    <w:rsid w:val="00FF2C70"/>
    <w:rsid w:val="00FF469C"/>
    <w:rsid w:val="00FF679E"/>
    <w:rsid w:val="00FF6800"/>
    <w:rsid w:val="00FF6BA3"/>
    <w:rsid w:val="00FF7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379B03"/>
  <w15:chartTrackingRefBased/>
  <w15:docId w15:val="{26BAF681-DEEA-421A-852D-11871FD47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70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6E2F0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E2F0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en-US"/>
    </w:rPr>
  </w:style>
  <w:style w:type="character" w:customStyle="1" w:styleId="MTEquationSection">
    <w:name w:val="MTEquationSection"/>
    <w:basedOn w:val="DefaultParagraphFont"/>
    <w:rsid w:val="00043B70"/>
    <w:rPr>
      <w:rFonts w:ascii="NPFMWR+CMR12" w:eastAsiaTheme="minorEastAsia" w:hAnsi="Calibri" w:cstheme="minorBidi"/>
      <w:vanish/>
      <w:color w:val="FF0000"/>
      <w:spacing w:val="-3"/>
      <w:sz w:val="29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043B70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43B7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D9127E"/>
    <w:pPr>
      <w:spacing w:after="200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E0D24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E0D24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F58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3.wmf"/><Relationship Id="rId39" Type="http://schemas.openxmlformats.org/officeDocument/2006/relationships/image" Target="media/image21.emf"/><Relationship Id="rId21" Type="http://schemas.openxmlformats.org/officeDocument/2006/relationships/image" Target="media/image9.emf"/><Relationship Id="rId34" Type="http://schemas.openxmlformats.org/officeDocument/2006/relationships/image" Target="media/image17.wmf"/><Relationship Id="rId42" Type="http://schemas.openxmlformats.org/officeDocument/2006/relationships/image" Target="media/image24.emf"/><Relationship Id="rId47" Type="http://schemas.openxmlformats.org/officeDocument/2006/relationships/image" Target="media/image27.wmf"/><Relationship Id="rId50" Type="http://schemas.openxmlformats.org/officeDocument/2006/relationships/oleObject" Target="embeddings/oleObject15.bin"/><Relationship Id="rId55" Type="http://schemas.openxmlformats.org/officeDocument/2006/relationships/fontTable" Target="fontTable.xml"/><Relationship Id="rId7" Type="http://schemas.openxmlformats.org/officeDocument/2006/relationships/hyperlink" Target="mailto:yanjunzh@kth.se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emf"/><Relationship Id="rId40" Type="http://schemas.openxmlformats.org/officeDocument/2006/relationships/image" Target="media/image22.emf"/><Relationship Id="rId45" Type="http://schemas.openxmlformats.org/officeDocument/2006/relationships/image" Target="media/image26.wmf"/><Relationship Id="rId53" Type="http://schemas.openxmlformats.org/officeDocument/2006/relationships/image" Target="media/image30.jpeg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e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5.wmf"/><Relationship Id="rId48" Type="http://schemas.openxmlformats.org/officeDocument/2006/relationships/oleObject" Target="embeddings/oleObject14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emf"/><Relationship Id="rId46" Type="http://schemas.openxmlformats.org/officeDocument/2006/relationships/oleObject" Target="embeddings/oleObject13.bin"/><Relationship Id="rId20" Type="http://schemas.openxmlformats.org/officeDocument/2006/relationships/image" Target="media/image8.emf"/><Relationship Id="rId41" Type="http://schemas.openxmlformats.org/officeDocument/2006/relationships/image" Target="media/image23.e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emf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4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9</TotalTime>
  <Pages>6</Pages>
  <Words>866</Words>
  <Characters>4940</Characters>
  <Application>Microsoft Office Word</Application>
  <DocSecurity>0</DocSecurity>
  <Lines>41</Lines>
  <Paragraphs>11</Paragraphs>
  <ScaleCrop>false</ScaleCrop>
  <Company/>
  <LinksUpToDate>false</LinksUpToDate>
  <CharactersWithSpaces>5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jun Zhang</dc:creator>
  <cp:keywords/>
  <dc:description/>
  <cp:lastModifiedBy>Yanjun Zhang</cp:lastModifiedBy>
  <cp:revision>741</cp:revision>
  <cp:lastPrinted>2023-02-03T14:20:00Z</cp:lastPrinted>
  <dcterms:created xsi:type="dcterms:W3CDTF">2023-01-20T13:47:00Z</dcterms:created>
  <dcterms:modified xsi:type="dcterms:W3CDTF">2023-02-03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e3835c3cc248e5ba94a2e978fad586f72ab43d1d07cca803ec0155718a8f7a0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</Properties>
</file>